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015E" w:rsidRDefault="00A668B4" w:rsidP="0054015E">
      <w:pPr>
        <w:spacing w:after="0"/>
      </w:pPr>
      <w:r w:rsidRPr="00AB6B00">
        <w:rPr>
          <w:i/>
          <w:sz w:val="16"/>
          <w:szCs w:val="16"/>
        </w:rPr>
        <w:t xml:space="preserve">MCR3U – </w:t>
      </w:r>
      <w:r w:rsidR="00AB6B00" w:rsidRPr="00AB6B00">
        <w:rPr>
          <w:i/>
          <w:sz w:val="16"/>
          <w:szCs w:val="16"/>
        </w:rPr>
        <w:t>W17</w:t>
      </w:r>
      <w:r w:rsidR="00562466">
        <w:rPr>
          <w:sz w:val="28"/>
          <w:szCs w:val="28"/>
        </w:rPr>
        <w:tab/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AB6B00">
        <w:tab/>
      </w:r>
      <w:r w:rsidR="00ED7236">
        <w:tab/>
        <w:t>Name__________________________</w:t>
      </w:r>
    </w:p>
    <w:p w:rsidR="0054015E" w:rsidRDefault="00D27591" w:rsidP="0054015E">
      <w:pPr>
        <w:spacing w:after="0"/>
      </w:pPr>
      <w:r>
        <w:rPr>
          <w:b/>
          <w:i/>
        </w:rPr>
        <w:t>Chapter 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D755CC">
        <w:rPr>
          <w:b/>
        </w:rPr>
        <w:t xml:space="preserve"> (Practice)</w:t>
      </w:r>
      <w:r w:rsidR="0054015E">
        <w:t xml:space="preserve">: </w:t>
      </w:r>
      <w:r w:rsidR="0068307F">
        <w:t>Angles of Rotation and Trig Ratio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:rsidR="0054015E" w:rsidRDefault="00562466" w:rsidP="0054015E">
      <w:pPr>
        <w:spacing w:after="0"/>
      </w:pPr>
      <w:r>
        <w:tab/>
      </w:r>
      <w:r>
        <w:tab/>
      </w:r>
      <w:r>
        <w:tab/>
      </w:r>
      <w:r>
        <w:tab/>
        <w:t>(</w:t>
      </w:r>
      <w:r w:rsidRPr="00562466">
        <w:rPr>
          <w:i/>
        </w:rPr>
        <w:t>Special Triangles</w:t>
      </w:r>
      <w:r>
        <w:t>)</w:t>
      </w:r>
    </w:p>
    <w:p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Default="00842729" w:rsidP="0054015E">
      <w:pPr>
        <w:pStyle w:val="ListParagraph"/>
        <w:numPr>
          <w:ilvl w:val="0"/>
          <w:numId w:val="1"/>
        </w:num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86193</wp:posOffset>
                </wp:positionH>
                <wp:positionV relativeFrom="paragraph">
                  <wp:posOffset>366550</wp:posOffset>
                </wp:positionV>
                <wp:extent cx="446321" cy="40036"/>
                <wp:effectExtent l="38100" t="38100" r="49530" b="3619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446321" cy="400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39CE35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" o:spid="_x0000_s1026" type="#_x0000_t75" style="position:absolute;margin-left:37.75pt;margin-top:28.3pt;width:36.3pt;height:4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">
                <v:imagedata r:id="rId7" o:title=""/>
              </v:shape>
            </w:pict>
          </mc:Fallback>
        </mc:AlternateContent>
      </w:r>
      <w:r w:rsidR="00B96790">
        <w:t xml:space="preserve">Draw the </w:t>
      </w:r>
      <w:r w:rsidR="00B96790" w:rsidRPr="00B96790">
        <w:rPr>
          <w:b/>
          <w:color w:val="FF0000"/>
        </w:rPr>
        <w:t>Angle of Rotation</w:t>
      </w:r>
      <w:r w:rsidR="00B96790">
        <w:t xml:space="preserve">. Determine the </w:t>
      </w:r>
      <w:r w:rsidR="00B96790" w:rsidRPr="00B96790">
        <w:rPr>
          <w:b/>
          <w:color w:val="FF0000"/>
        </w:rPr>
        <w:t>Related Acute Angle</w:t>
      </w:r>
      <w:r w:rsidR="00B96790"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>trig ratios exactly</w:t>
      </w:r>
      <w:r w:rsidR="00FC4E41">
        <w:t xml:space="preserve"> (using SOH CAH T</w:t>
      </w:r>
      <w:r w:rsidR="00B96790">
        <w:t>O</w:t>
      </w:r>
      <w:r w:rsidR="00FC4E41">
        <w:t>A</w:t>
      </w:r>
      <w:r w:rsidR="00B96790">
        <w:t xml:space="preserve"> and CAST)</w:t>
      </w:r>
      <w:r w:rsidR="00B96790">
        <w:tab/>
      </w:r>
      <w:r w:rsidR="00B96790">
        <w:tab/>
      </w:r>
      <w:r w:rsidR="00B96790">
        <w:tab/>
      </w:r>
      <w:r w:rsidR="00B96790">
        <w:tab/>
      </w:r>
      <w:r w:rsidR="00692031">
        <w:tab/>
        <w:t xml:space="preserve">     (</w:t>
      </w:r>
      <w:r w:rsidR="00B96790">
        <w:rPr>
          <w:i/>
        </w:rPr>
        <w:t>1 point each)</w:t>
      </w:r>
    </w:p>
    <w:p w:rsidR="0054015E" w:rsidRDefault="00842729" w:rsidP="0054015E">
      <w:pPr>
        <w:pStyle w:val="ListParagraph"/>
        <w:numPr>
          <w:ilvl w:val="0"/>
          <w:numId w:val="3"/>
        </w:num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854712</wp:posOffset>
                </wp:positionH>
                <wp:positionV relativeFrom="paragraph">
                  <wp:posOffset>58869</wp:posOffset>
                </wp:positionV>
                <wp:extent cx="182933" cy="129240"/>
                <wp:effectExtent l="38100" t="38100" r="45720" b="4254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2933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C6223" id="Ink 74" o:spid="_x0000_s1026" type="#_x0000_t75" style="position:absolute;margin-left:224.5pt;margin-top:4.35pt;width:14.95pt;height:10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">
                <v:imagedata r:id="rId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702978</wp:posOffset>
                </wp:positionH>
                <wp:positionV relativeFrom="paragraph">
                  <wp:posOffset>116701</wp:posOffset>
                </wp:positionV>
                <wp:extent cx="80415" cy="89350"/>
                <wp:effectExtent l="19050" t="38100" r="34290" b="4445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80415" cy="89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FCA2D" id="Ink 71" o:spid="_x0000_s1026" type="#_x0000_t75" style="position:absolute;margin-left:212.55pt;margin-top:8.9pt;width:6.9pt;height:7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">
                <v:imagedata r:id="rId1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546939</wp:posOffset>
                </wp:positionH>
                <wp:positionV relativeFrom="paragraph">
                  <wp:posOffset>94553</wp:posOffset>
                </wp:positionV>
                <wp:extent cx="142928" cy="115841"/>
                <wp:effectExtent l="38100" t="38100" r="9525" b="3683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42928" cy="1158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24B11" id="Ink 70" o:spid="_x0000_s1026" type="#_x0000_t75" style="position:absolute;margin-left:200.25pt;margin-top:7.15pt;width:11.8pt;height:9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">
                <v:imagedata r:id="rId1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381900</wp:posOffset>
                </wp:positionH>
                <wp:positionV relativeFrom="paragraph">
                  <wp:posOffset>148079</wp:posOffset>
                </wp:positionV>
                <wp:extent cx="93662" cy="40381"/>
                <wp:effectExtent l="38100" t="38100" r="40005" b="3619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93662" cy="403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06C6" id="Ink 65" o:spid="_x0000_s1026" type="#_x0000_t75" style="position:absolute;margin-left:187.25pt;margin-top:11.35pt;width:7.9pt;height:3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">
                <v:imagedata r:id="rId1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167797</wp:posOffset>
                </wp:positionH>
                <wp:positionV relativeFrom="paragraph">
                  <wp:posOffset>85632</wp:posOffset>
                </wp:positionV>
                <wp:extent cx="111125" cy="152280"/>
                <wp:effectExtent l="38100" t="38100" r="3175" b="3873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11125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16021" id="Ink 62" o:spid="_x0000_s1026" type="#_x0000_t75" style="position:absolute;margin-left:170.4pt;margin-top:6.45pt;width:9.3pt;height:12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">
                <v:imagedata r:id="rId17" o:title=""/>
              </v:shape>
            </w:pict>
          </mc:Fallback>
        </mc:AlternateContent>
      </w:r>
      <w:r w:rsidR="00B96790" w:rsidRPr="00B96790">
        <w:rPr>
          <w:position w:val="-16"/>
        </w:rPr>
        <w:object w:dxaOrig="1040" w:dyaOrig="440">
          <v:shape id="_x0000_i1025" type="#_x0000_t75" style="width:51.65pt;height:21.8pt" o:ole="">
            <v:imagedata r:id="rId18" o:title=""/>
          </v:shape>
          <o:OLEObject Type="Embed" ProgID="Equation.DSMT4" ShapeID="_x0000_i1025" DrawAspect="Content" ObjectID="_1554792522" r:id="rId19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="00B96790" w:rsidRPr="00B96790">
        <w:rPr>
          <w:rFonts w:eastAsiaTheme="minorEastAsia"/>
          <w:position w:val="-16"/>
        </w:rPr>
        <w:object w:dxaOrig="1020" w:dyaOrig="440">
          <v:shape id="_x0000_i1026" type="#_x0000_t75" style="width:51.65pt;height:21.8pt" o:ole="">
            <v:imagedata r:id="rId20" o:title=""/>
          </v:shape>
          <o:OLEObject Type="Embed" ProgID="Equation.DSMT4" ShapeID="_x0000_i1026" DrawAspect="Content" ObjectID="_1554792523" r:id="rId21"/>
        </w:object>
      </w:r>
      <w:r w:rsidR="00B96790">
        <w:rPr>
          <w:rFonts w:eastAsiaTheme="minorEastAsia"/>
        </w:rPr>
        <w:t xml:space="preserve"> </w:t>
      </w:r>
    </w:p>
    <w:p w:rsidR="0054015E" w:rsidRDefault="00842729" w:rsidP="0054015E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645069</wp:posOffset>
                </wp:positionH>
                <wp:positionV relativeFrom="paragraph">
                  <wp:posOffset>4476</wp:posOffset>
                </wp:positionV>
                <wp:extent cx="165275" cy="128951"/>
                <wp:effectExtent l="38100" t="38100" r="44450" b="4254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65275" cy="1289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A75ED" id="Ink 81" o:spid="_x0000_s1026" type="#_x0000_t75" style="position:absolute;margin-left:207.95pt;margin-top:.05pt;width:13.55pt;height:10.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">
                <v:imagedata r:id="rId2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466621</wp:posOffset>
                </wp:positionH>
                <wp:positionV relativeFrom="paragraph">
                  <wp:posOffset>93629</wp:posOffset>
                </wp:positionV>
                <wp:extent cx="76032" cy="18039"/>
                <wp:effectExtent l="38100" t="38100" r="38735" b="3937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6032" cy="1803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88ED7" id="Ink 76" o:spid="_x0000_s1026" type="#_x0000_t75" style="position:absolute;margin-left:193.9pt;margin-top:7.05pt;width:6.6pt;height:1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">
                <v:imagedata r:id="rId2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462069</wp:posOffset>
                </wp:positionH>
                <wp:positionV relativeFrom="paragraph">
                  <wp:posOffset>57889</wp:posOffset>
                </wp:positionV>
                <wp:extent cx="62546" cy="4552"/>
                <wp:effectExtent l="38100" t="38100" r="33020" b="3365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62546" cy="4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69661" id="Ink 75" o:spid="_x0000_s1026" type="#_x0000_t75" style="position:absolute;margin-left:193.55pt;margin-top:4.25pt;width:5.45pt;height: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">
                <v:imagedata r:id="rId27" o:title=""/>
              </v:shape>
            </w:pict>
          </mc:Fallback>
        </mc:AlternateContent>
      </w: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842729" w:rsidP="0054015E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992137</wp:posOffset>
                </wp:positionH>
                <wp:positionV relativeFrom="paragraph">
                  <wp:posOffset>-851798</wp:posOffset>
                </wp:positionV>
                <wp:extent cx="2645367" cy="1993680"/>
                <wp:effectExtent l="38100" t="38100" r="3175" b="4508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645367" cy="19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6A2ED" id="Ink 259" o:spid="_x0000_s1026" type="#_x0000_t75" style="position:absolute;margin-left:314.05pt;margin-top:-67.35pt;width:208.9pt;height:157.5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">
                <v:imagedata r:id="rId2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-597705</wp:posOffset>
                </wp:positionH>
                <wp:positionV relativeFrom="paragraph">
                  <wp:posOffset>-642155</wp:posOffset>
                </wp:positionV>
                <wp:extent cx="2359660" cy="1628482"/>
                <wp:effectExtent l="38100" t="38100" r="21590" b="4826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359660" cy="16284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A059E" id="Ink 134" o:spid="_x0000_s1026" type="#_x0000_t75" style="position:absolute;margin-left:-47.6pt;margin-top:-51.1pt;width:186.9pt;height:129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">
                <v:imagedata r:id="rId3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336353</wp:posOffset>
                </wp:positionH>
                <wp:positionV relativeFrom="paragraph">
                  <wp:posOffset>169548</wp:posOffset>
                </wp:positionV>
                <wp:extent cx="218655" cy="35909"/>
                <wp:effectExtent l="38100" t="38100" r="29210" b="4064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18655" cy="359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E892C" id="Ink 121" o:spid="_x0000_s1026" type="#_x0000_t75" style="position:absolute;margin-left:262.4pt;margin-top:13.05pt;width:17.75pt;height:3.4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">
                <v:imagedata r:id="rId3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412217</wp:posOffset>
                </wp:positionH>
                <wp:positionV relativeFrom="paragraph">
                  <wp:posOffset>44626</wp:posOffset>
                </wp:positionV>
                <wp:extent cx="76032" cy="107221"/>
                <wp:effectExtent l="38100" t="38100" r="38735" b="4572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76032" cy="10722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0BE75" id="Ink 120" o:spid="_x0000_s1026" type="#_x0000_t75" style="position:absolute;margin-left:268.4pt;margin-top:3.2pt;width:6.6pt;height:9.0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">
                <v:imagedata r:id="rId3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318483</wp:posOffset>
                </wp:positionH>
                <wp:positionV relativeFrom="paragraph">
                  <wp:posOffset>-44555</wp:posOffset>
                </wp:positionV>
                <wp:extent cx="183084" cy="196402"/>
                <wp:effectExtent l="38100" t="38100" r="45720" b="3238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83084" cy="1964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73C64" id="Ink 119" o:spid="_x0000_s1026" type="#_x0000_t75" style="position:absolute;margin-left:261pt;margin-top:-3.8pt;width:14.95pt;height:1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">
                <v:imagedata r:id="rId3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948382</wp:posOffset>
                </wp:positionH>
                <wp:positionV relativeFrom="paragraph">
                  <wp:posOffset>138430</wp:posOffset>
                </wp:positionV>
                <wp:extent cx="76162" cy="44982"/>
                <wp:effectExtent l="19050" t="38100" r="38735" b="317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76162" cy="449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0D117" id="Ink 118" o:spid="_x0000_s1026" type="#_x0000_t75" style="position:absolute;margin-left:231.85pt;margin-top:10.6pt;width:6.6pt;height:4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">
                <v:imagedata r:id="rId39" o:title=""/>
              </v:shape>
            </w:pict>
          </mc:Fallback>
        </mc:AlternateContent>
      </w:r>
    </w:p>
    <w:p w:rsidR="008A4024" w:rsidRDefault="00842729" w:rsidP="0054015E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131262</wp:posOffset>
                </wp:positionH>
                <wp:positionV relativeFrom="paragraph">
                  <wp:posOffset>-80087</wp:posOffset>
                </wp:positionV>
                <wp:extent cx="102600" cy="187325"/>
                <wp:effectExtent l="19050" t="38100" r="12065" b="4127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0260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76830" id="Ink 137" o:spid="_x0000_s1026" type="#_x0000_t75" style="position:absolute;margin-left:246.25pt;margin-top:-6.6pt;width:8.65pt;height:15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">
                <v:imagedata r:id="rId4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403282</wp:posOffset>
                </wp:positionH>
                <wp:positionV relativeFrom="paragraph">
                  <wp:posOffset>84937</wp:posOffset>
                </wp:positionV>
                <wp:extent cx="187466" cy="62545"/>
                <wp:effectExtent l="38100" t="38100" r="41275" b="3302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87466" cy="62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991DD" id="Ink 122" o:spid="_x0000_s1026" type="#_x0000_t75" style="position:absolute;margin-left:267.65pt;margin-top:6.4pt;width:15.3pt;height:5.4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">
                <v:imagedata r:id="rId4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176718</wp:posOffset>
                </wp:positionH>
                <wp:positionV relativeFrom="paragraph">
                  <wp:posOffset>-155916</wp:posOffset>
                </wp:positionV>
                <wp:extent cx="669205" cy="348322"/>
                <wp:effectExtent l="38100" t="38100" r="36195" b="3302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69205" cy="3483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D25CB" id="Ink 115" o:spid="_x0000_s1026" type="#_x0000_t75" style="position:absolute;margin-left:171.1pt;margin-top:-12.6pt;width:53.3pt;height:28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">
                <v:imagedata r:id="rId45" o:title=""/>
              </v:shape>
            </w:pict>
          </mc:Fallback>
        </mc:AlternateContent>
      </w:r>
    </w:p>
    <w:p w:rsidR="00ED7236" w:rsidRDefault="00ED7236" w:rsidP="0054015E">
      <w:pPr>
        <w:spacing w:after="0"/>
      </w:pPr>
    </w:p>
    <w:p w:rsidR="00ED7236" w:rsidRDefault="00ED7236" w:rsidP="0054015E">
      <w:pPr>
        <w:spacing w:after="0"/>
      </w:pPr>
    </w:p>
    <w:p w:rsidR="0054015E" w:rsidRDefault="0054015E" w:rsidP="0054015E">
      <w:pPr>
        <w:spacing w:after="0"/>
      </w:pPr>
    </w:p>
    <w:p w:rsidR="0068307F" w:rsidRDefault="00842729" w:rsidP="0068307F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731614</wp:posOffset>
                </wp:positionH>
                <wp:positionV relativeFrom="paragraph">
                  <wp:posOffset>393489</wp:posOffset>
                </wp:positionV>
                <wp:extent cx="178532" cy="9103"/>
                <wp:effectExtent l="38100" t="38100" r="31115" b="2921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78532" cy="91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16228" id="Ink 433" o:spid="_x0000_s1026" type="#_x0000_t75" style="position:absolute;margin-left:451pt;margin-top:30.7pt;width:14.6pt;height:1.2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">
                <v:imagedata r:id="rId4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713885</wp:posOffset>
                </wp:positionH>
                <wp:positionV relativeFrom="paragraph">
                  <wp:posOffset>192823</wp:posOffset>
                </wp:positionV>
                <wp:extent cx="178435" cy="178435"/>
                <wp:effectExtent l="38100" t="38100" r="31115" b="3111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78435" cy="17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57ADF" id="Ink 432" o:spid="_x0000_s1026" type="#_x0000_t75" style="position:absolute;margin-left:449.6pt;margin-top:14.9pt;width:14.6pt;height:14.6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">
                <v:imagedata r:id="rId4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183037</wp:posOffset>
                </wp:positionH>
                <wp:positionV relativeFrom="paragraph">
                  <wp:posOffset>322177</wp:posOffset>
                </wp:positionV>
                <wp:extent cx="107221" cy="4552"/>
                <wp:effectExtent l="38100" t="38100" r="45720" b="3365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07221" cy="4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179BB" id="Ink 424" o:spid="_x0000_s1026" type="#_x0000_t75" style="position:absolute;margin-left:407.8pt;margin-top:25.05pt;width:9.05pt;height: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">
                <v:imagedata r:id="rId51" o:title=""/>
              </v:shape>
            </w:pict>
          </mc:Fallback>
        </mc:AlternateContent>
      </w:r>
    </w:p>
    <w:p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Pr="00B96790">
        <w:rPr>
          <w:rFonts w:eastAsiaTheme="minorEastAsia"/>
          <w:position w:val="-16"/>
        </w:rPr>
        <w:object w:dxaOrig="1020" w:dyaOrig="440">
          <v:shape id="_x0000_i1027" type="#_x0000_t75" style="width:51.65pt;height:21.8pt" o:ole="">
            <v:imagedata r:id="rId52" o:title=""/>
          </v:shape>
          <o:OLEObject Type="Embed" ProgID="Equation.DSMT4" ShapeID="_x0000_i1027" DrawAspect="Content" ObjectID="_1554792524" r:id="rId53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Pr="00B96790">
        <w:rPr>
          <w:rFonts w:eastAsiaTheme="minorEastAsia"/>
          <w:position w:val="-16"/>
        </w:rPr>
        <w:object w:dxaOrig="980" w:dyaOrig="440">
          <v:shape id="_x0000_i1028" type="#_x0000_t75" style="width:48.45pt;height:21.8pt" o:ole="">
            <v:imagedata r:id="rId54" o:title=""/>
          </v:shape>
          <o:OLEObject Type="Embed" ProgID="Equation.DSMT4" ShapeID="_x0000_i1028" DrawAspect="Content" ObjectID="_1554792525" r:id="rId55"/>
        </w:object>
      </w:r>
      <w:r>
        <w:rPr>
          <w:rFonts w:eastAsiaTheme="minorEastAsia"/>
        </w:rPr>
        <w:t xml:space="preserve"> </w:t>
      </w:r>
    </w:p>
    <w:p w:rsidR="00D27591" w:rsidRDefault="00842729" w:rsidP="0068307F">
      <w:pPr>
        <w:spacing w:after="0"/>
        <w:rPr>
          <w:rFonts w:eastAsiaTheme="minorEastAsia"/>
        </w:rPr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789607</wp:posOffset>
                </wp:positionH>
                <wp:positionV relativeFrom="paragraph">
                  <wp:posOffset>-31135</wp:posOffset>
                </wp:positionV>
                <wp:extent cx="142961" cy="71480"/>
                <wp:effectExtent l="38100" t="38100" r="47625" b="4318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42961" cy="7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A8C59" id="Ink 434" o:spid="_x0000_s1026" type="#_x0000_t75" style="position:absolute;margin-left:455.55pt;margin-top:-2.75pt;width:11.8pt;height:6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">
                <v:imagedata r:id="rId57" o:title=""/>
              </v:shape>
            </w:pict>
          </mc:Fallback>
        </mc:AlternateContent>
      </w: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755F26" w:rsidP="0068307F">
      <w:pPr>
        <w:spacing w:after="0"/>
        <w:rPr>
          <w:rFonts w:eastAsiaTheme="minorEastAsia"/>
        </w:rPr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3059895</wp:posOffset>
                </wp:positionH>
                <wp:positionV relativeFrom="paragraph">
                  <wp:posOffset>-726719</wp:posOffset>
                </wp:positionV>
                <wp:extent cx="2560864" cy="1833155"/>
                <wp:effectExtent l="38100" t="38100" r="11430" b="3429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560864" cy="183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6A9E7" id="Ink 437" o:spid="_x0000_s1026" type="#_x0000_t75" style="position:absolute;margin-left:240.65pt;margin-top:-57.5pt;width:202.25pt;height:145.0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">
                <v:imagedata r:id="rId59" o:title=""/>
              </v:shape>
            </w:pict>
          </mc:Fallback>
        </mc:AlternateContent>
      </w:r>
    </w:p>
    <w:p w:rsidR="00B96790" w:rsidRDefault="00B96790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755F26" w:rsidP="0068307F">
      <w:pPr>
        <w:spacing w:after="0"/>
        <w:rPr>
          <w:rFonts w:eastAsiaTheme="minorEastAsia"/>
        </w:rPr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325660</wp:posOffset>
                </wp:positionH>
                <wp:positionV relativeFrom="paragraph">
                  <wp:posOffset>170745</wp:posOffset>
                </wp:positionV>
                <wp:extent cx="272266" cy="4552"/>
                <wp:effectExtent l="38100" t="38100" r="33020" b="3365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72266" cy="4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F714D" id="Ink 633" o:spid="_x0000_s1026" type="#_x0000_t75" style="position:absolute;margin-left:419.05pt;margin-top:13.15pt;width:22.05pt;height:.9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">
                <v:imagedata r:id="rId61" o:title=""/>
              </v:shape>
            </w:pict>
          </mc:Fallback>
        </mc:AlternateContent>
      </w: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687107</wp:posOffset>
                </wp:positionH>
                <wp:positionV relativeFrom="paragraph">
                  <wp:posOffset>-7787</wp:posOffset>
                </wp:positionV>
                <wp:extent cx="18039" cy="316941"/>
                <wp:effectExtent l="38100" t="38100" r="39370" b="4508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8039" cy="3169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ECFCE" id="Ink 632" o:spid="_x0000_s1026" type="#_x0000_t75" style="position:absolute;margin-left:447.5pt;margin-top:-.9pt;width:1.95pt;height:25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">
                <v:imagedata r:id="rId63" o:title=""/>
              </v:shape>
            </w:pict>
          </mc:Fallback>
        </mc:AlternateContent>
      </w: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022375</wp:posOffset>
                </wp:positionH>
                <wp:positionV relativeFrom="paragraph">
                  <wp:posOffset>143940</wp:posOffset>
                </wp:positionV>
                <wp:extent cx="44844" cy="9104"/>
                <wp:effectExtent l="38100" t="38100" r="31750" b="2921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44844" cy="91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69678" id="Ink 623" o:spid="_x0000_s1026" type="#_x0000_t75" style="position:absolute;margin-left:395.15pt;margin-top:11.05pt;width:4.1pt;height:1.2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">
                <v:imagedata r:id="rId65" o:title=""/>
              </v:shape>
            </w:pict>
          </mc:Fallback>
        </mc:AlternateContent>
      </w: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995739</wp:posOffset>
                </wp:positionH>
                <wp:positionV relativeFrom="paragraph">
                  <wp:posOffset>103817</wp:posOffset>
                </wp:positionV>
                <wp:extent cx="80415" cy="9104"/>
                <wp:effectExtent l="38100" t="38100" r="34290" b="2921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80415" cy="91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7F7CA" id="Ink 622" o:spid="_x0000_s1026" type="#_x0000_t75" style="position:absolute;margin-left:393.05pt;margin-top:7.85pt;width:6.9pt;height:1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">
                <v:imagedata r:id="rId67" o:title=""/>
              </v:shape>
            </w:pict>
          </mc:Fallback>
        </mc:AlternateContent>
      </w:r>
      <w:r w:rsidR="00B96790"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 w:rsidR="00B96790">
        <w:rPr>
          <w:rFonts w:eastAsiaTheme="minorEastAsia"/>
        </w:rPr>
        <w:t xml:space="preserve"> </w:t>
      </w:r>
      <w:r w:rsidR="00B96790" w:rsidRPr="00B96790">
        <w:rPr>
          <w:rFonts w:eastAsiaTheme="minorEastAsia"/>
          <w:position w:val="-16"/>
        </w:rPr>
        <w:object w:dxaOrig="1180" w:dyaOrig="440">
          <v:shape id="_x0000_i1029" type="#_x0000_t75" style="width:59.35pt;height:21.8pt" o:ole="">
            <v:imagedata r:id="rId68" o:title=""/>
          </v:shape>
          <o:OLEObject Type="Embed" ProgID="Equation.DSMT4" ShapeID="_x0000_i1029" DrawAspect="Content" ObjectID="_1554792526" r:id="rId69"/>
        </w:object>
      </w:r>
      <w:r w:rsidR="00B96790">
        <w:rPr>
          <w:rFonts w:eastAsiaTheme="minorEastAsia"/>
        </w:rPr>
        <w:t xml:space="preserve"> </w:t>
      </w:r>
      <w:r w:rsidR="00B96790">
        <w:rPr>
          <w:rFonts w:eastAsiaTheme="minorEastAsia"/>
        </w:rPr>
        <w:tab/>
      </w:r>
      <w:r w:rsidR="00B96790">
        <w:rPr>
          <w:rFonts w:eastAsiaTheme="minorEastAsia"/>
        </w:rPr>
        <w:tab/>
      </w:r>
      <w:r w:rsidR="00B96790">
        <w:rPr>
          <w:rFonts w:eastAsiaTheme="minorEastAsia"/>
        </w:rPr>
        <w:tab/>
      </w:r>
      <w:r w:rsidR="00B96790">
        <w:rPr>
          <w:rFonts w:eastAsiaTheme="minorEastAsia"/>
        </w:rPr>
        <w:tab/>
      </w:r>
      <w:r w:rsidR="00B96790">
        <w:rPr>
          <w:rFonts w:eastAsiaTheme="minorEastAsia"/>
        </w:rPr>
        <w:tab/>
      </w:r>
      <w:r w:rsidR="00B96790">
        <w:rPr>
          <w:rFonts w:eastAsiaTheme="minorEastAsia"/>
        </w:rPr>
        <w:tab/>
        <w:t>f</w:t>
      </w:r>
      <w:r w:rsidR="00D27591">
        <w:rPr>
          <w:rFonts w:eastAsiaTheme="minorEastAsia"/>
        </w:rPr>
        <w:t xml:space="preserve">) </w:t>
      </w:r>
      <w:r w:rsidR="00B96790" w:rsidRPr="00B96790">
        <w:rPr>
          <w:rFonts w:eastAsiaTheme="minorEastAsia"/>
          <w:position w:val="-16"/>
        </w:rPr>
        <w:object w:dxaOrig="1020" w:dyaOrig="440">
          <v:shape id="_x0000_i1030" type="#_x0000_t75" style="width:51.65pt;height:21.8pt" o:ole="">
            <v:imagedata r:id="rId70" o:title=""/>
          </v:shape>
          <o:OLEObject Type="Embed" ProgID="Equation.DSMT4" ShapeID="_x0000_i1030" DrawAspect="Content" ObjectID="_1554792527" r:id="rId71"/>
        </w:object>
      </w:r>
      <w:r w:rsidR="00B96790">
        <w:rPr>
          <w:rFonts w:eastAsiaTheme="minorEastAsia"/>
        </w:rPr>
        <w:t xml:space="preserve"> </w:t>
      </w:r>
    </w:p>
    <w:p w:rsidR="008A4024" w:rsidRDefault="00755F26" w:rsidP="0068307F">
      <w:pPr>
        <w:spacing w:after="0"/>
        <w:rPr>
          <w:rFonts w:eastAsiaTheme="minorEastAsia"/>
        </w:rPr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-847493</wp:posOffset>
                </wp:positionH>
                <wp:positionV relativeFrom="paragraph">
                  <wp:posOffset>-2381513</wp:posOffset>
                </wp:positionV>
                <wp:extent cx="3442970" cy="5008880"/>
                <wp:effectExtent l="38100" t="38100" r="43180" b="3937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3442970" cy="50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27DBE" id="Ink 637" o:spid="_x0000_s1026" type="#_x0000_t75" style="position:absolute;margin-left:-67.15pt;margin-top:-187.8pt;width:271.85pt;height:395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">
                <v:imagedata r:id="rId73" o:title=""/>
              </v:shape>
            </w:pict>
          </mc:Fallback>
        </mc:AlternateContent>
      </w: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755F26" w:rsidP="0068307F">
      <w:pPr>
        <w:spacing w:after="0"/>
        <w:rPr>
          <w:rFonts w:eastAsiaTheme="minorEastAsia"/>
        </w:rPr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3001908</wp:posOffset>
                </wp:positionH>
                <wp:positionV relativeFrom="paragraph">
                  <wp:posOffset>-1055835</wp:posOffset>
                </wp:positionV>
                <wp:extent cx="2613881" cy="2324073"/>
                <wp:effectExtent l="38100" t="38100" r="15240" b="3873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613881" cy="23240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9DA7E" id="Ink 631" o:spid="_x0000_s1026" type="#_x0000_t75" style="position:absolute;margin-left:236.05pt;margin-top:-83.55pt;width:206.35pt;height:183.7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">
                <v:imagedata r:id="rId75" o:title=""/>
              </v:shape>
            </w:pict>
          </mc:Fallback>
        </mc:AlternateContent>
      </w:r>
    </w:p>
    <w:p w:rsidR="008A4024" w:rsidRDefault="008A4024" w:rsidP="0068307F">
      <w:pPr>
        <w:spacing w:after="0"/>
      </w:pPr>
    </w:p>
    <w:p w:rsidR="00D27591" w:rsidRPr="0068307F" w:rsidRDefault="00D27591" w:rsidP="0068307F">
      <w:pPr>
        <w:spacing w:after="0"/>
      </w:pPr>
    </w:p>
    <w:p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>
          <v:shape id="_x0000_i1031" type="#_x0000_t75" style="width:65.35pt;height:17.9pt" o:ole="">
            <v:imagedata r:id="rId76" o:title=""/>
          </v:shape>
          <o:OLEObject Type="Embed" ProgID="Equation.DSMT4" ShapeID="_x0000_i1031" DrawAspect="Content" ObjectID="_1554792528" r:id="rId77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r w:rsidR="00562466">
        <w:rPr>
          <w:rFonts w:eastAsiaTheme="minorEastAsia"/>
        </w:rPr>
        <w:tab/>
        <w:t xml:space="preserve">  </w:t>
      </w:r>
      <w:r w:rsidR="00692031">
        <w:rPr>
          <w:rFonts w:eastAsiaTheme="minorEastAsia"/>
        </w:rPr>
        <w:t>(</w:t>
      </w:r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:rsidR="008A4024" w:rsidRPr="00B96790" w:rsidRDefault="00755F26" w:rsidP="008A4024">
      <w:pPr>
        <w:pStyle w:val="ListParagraph"/>
        <w:numPr>
          <w:ilvl w:val="0"/>
          <w:numId w:val="4"/>
        </w:numPr>
        <w:spacing w:after="0"/>
      </w:pP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039500</wp:posOffset>
                </wp:positionH>
                <wp:positionV relativeFrom="paragraph">
                  <wp:posOffset>134062</wp:posOffset>
                </wp:positionV>
                <wp:extent cx="375015" cy="138741"/>
                <wp:effectExtent l="38100" t="38100" r="44450" b="3302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75015" cy="1387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1797C" id="Ink 780" o:spid="_x0000_s1026" type="#_x0000_t75" style="position:absolute;margin-left:475.25pt;margin-top:10.25pt;width:30.1pt;height:11.4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">
                <v:imagedata r:id="rId79" o:title=""/>
              </v:shape>
            </w:pict>
          </mc:Fallback>
        </mc:AlternateContent>
      </w:r>
      <w:r>
        <w:rPr>
          <w:rFonts w:eastAsiaTheme="minorEastAsia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794174</wp:posOffset>
                </wp:positionH>
                <wp:positionV relativeFrom="paragraph">
                  <wp:posOffset>147444</wp:posOffset>
                </wp:positionV>
                <wp:extent cx="151765" cy="205560"/>
                <wp:effectExtent l="38100" t="38100" r="635" b="4254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51765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619FD" id="Ink 771" o:spid="_x0000_s1026" type="#_x0000_t75" style="position:absolute;margin-left:455.95pt;margin-top:11.3pt;width:12.5pt;height:16.7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">
                <v:imagedata r:id="rId81" o:title=""/>
              </v:shape>
            </w:pict>
          </mc:Fallback>
        </mc:AlternateContent>
      </w:r>
      <w:r w:rsidR="00D755CC" w:rsidRPr="00D755CC">
        <w:rPr>
          <w:rFonts w:eastAsiaTheme="minorEastAsia"/>
          <w:position w:val="-24"/>
        </w:rPr>
        <w:object w:dxaOrig="1280" w:dyaOrig="620">
          <v:shape id="_x0000_i1032" type="#_x0000_t75" style="width:63.55pt;height:30.55pt" o:ole="">
            <v:imagedata r:id="rId82" o:title=""/>
          </v:shape>
          <o:OLEObject Type="Embed" ProgID="Equation.DSMT4" ShapeID="_x0000_i1032" DrawAspect="Content" ObjectID="_1554792529" r:id="rId83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ab/>
        <w:t xml:space="preserve">b)   </w:t>
      </w:r>
      <w:r w:rsidR="00D755CC" w:rsidRPr="00D755CC">
        <w:rPr>
          <w:rFonts w:eastAsiaTheme="minorEastAsia"/>
          <w:position w:val="-24"/>
        </w:rPr>
        <w:object w:dxaOrig="1300" w:dyaOrig="680">
          <v:shape id="_x0000_i1033" type="#_x0000_t75" style="width:65.35pt;height:33.7pt" o:ole="">
            <v:imagedata r:id="rId84" o:title=""/>
          </v:shape>
          <o:OLEObject Type="Embed" ProgID="Equation.DSMT4" ShapeID="_x0000_i1033" DrawAspect="Content" ObjectID="_1554792530" r:id="rId85"/>
        </w:object>
      </w:r>
      <w:r w:rsidR="00D755CC">
        <w:rPr>
          <w:rFonts w:eastAsiaTheme="minorEastAsia"/>
        </w:rPr>
        <w:t xml:space="preserve"> </w:t>
      </w:r>
    </w:p>
    <w:p w:rsidR="00B96790" w:rsidRDefault="00B96790" w:rsidP="00B96790">
      <w:pPr>
        <w:spacing w:after="0"/>
      </w:pP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526544</wp:posOffset>
                </wp:positionH>
                <wp:positionV relativeFrom="paragraph">
                  <wp:posOffset>7605</wp:posOffset>
                </wp:positionV>
                <wp:extent cx="111442" cy="147320"/>
                <wp:effectExtent l="38100" t="38100" r="3175" b="4318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11442" cy="1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485FC" id="Ink 741" o:spid="_x0000_s1026" type="#_x0000_t75" style="position:absolute;margin-left:434.85pt;margin-top:.3pt;width:9.3pt;height:12.1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">
                <v:imagedata r:id="rId87" o:title=""/>
              </v:shape>
            </w:pict>
          </mc:Fallback>
        </mc:AlternateContent>
      </w:r>
    </w:p>
    <w:p w:rsidR="00B96790" w:rsidRDefault="00B96790" w:rsidP="00B96790">
      <w:pPr>
        <w:spacing w:after="0"/>
      </w:pP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6195618</wp:posOffset>
                </wp:positionH>
                <wp:positionV relativeFrom="paragraph">
                  <wp:posOffset>74605</wp:posOffset>
                </wp:positionV>
                <wp:extent cx="294506" cy="160655"/>
                <wp:effectExtent l="38100" t="19050" r="48895" b="4889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94506" cy="160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9857E" id="Ink 802" o:spid="_x0000_s1026" type="#_x0000_t75" style="position:absolute;margin-left:487.45pt;margin-top:5.45pt;width:24pt;height:13.4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">
                <v:imagedata r:id="rId8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5794174</wp:posOffset>
                </wp:positionH>
                <wp:positionV relativeFrom="paragraph">
                  <wp:posOffset>30000</wp:posOffset>
                </wp:positionV>
                <wp:extent cx="289896" cy="254590"/>
                <wp:effectExtent l="38100" t="38100" r="15240" b="5080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89896" cy="254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615CC" id="Ink 797" o:spid="_x0000_s1026" type="#_x0000_t75" style="position:absolute;margin-left:455.85pt;margin-top:1.95pt;width:23.65pt;height:20.8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">
                <v:imagedata r:id="rId91" o:title=""/>
              </v:shape>
            </w:pict>
          </mc:Fallback>
        </mc:AlternateContent>
      </w: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532706</wp:posOffset>
                </wp:positionH>
                <wp:positionV relativeFrom="paragraph">
                  <wp:posOffset>-759460</wp:posOffset>
                </wp:positionV>
                <wp:extent cx="1891030" cy="1877060"/>
                <wp:effectExtent l="38100" t="38100" r="33020" b="4699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891030" cy="1877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D15CC" id="Ink 821" o:spid="_x0000_s1026" type="#_x0000_t75" style="position:absolute;margin-left:277.85pt;margin-top:-60.2pt;width:149.45pt;height:148.4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">
                <v:imagedata r:id="rId9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-785046</wp:posOffset>
                </wp:positionH>
                <wp:positionV relativeFrom="paragraph">
                  <wp:posOffset>-1192127</wp:posOffset>
                </wp:positionV>
                <wp:extent cx="3786840" cy="2431080"/>
                <wp:effectExtent l="38100" t="38100" r="23495" b="4572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786840" cy="24310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69170" id="Ink 734" o:spid="_x0000_s1026" type="#_x0000_t75" style="position:absolute;margin-left:-62.1pt;margin-top:-94.15pt;width:298.75pt;height:191.95pt;z-index:25240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">
                <v:imagedata r:id="rId95" o:title=""/>
              </v:shape>
            </w:pict>
          </mc:Fallback>
        </mc:AlternateContent>
      </w: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6677209</wp:posOffset>
                </wp:positionH>
                <wp:positionV relativeFrom="paragraph">
                  <wp:posOffset>186125</wp:posOffset>
                </wp:positionV>
                <wp:extent cx="35909" cy="147344"/>
                <wp:effectExtent l="38100" t="38100" r="40640" b="4318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35909" cy="1473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99461" id="Ink 812" o:spid="_x0000_s1026" type="#_x0000_t75" style="position:absolute;margin-left:525.45pt;margin-top:14.35pt;width:3.4pt;height:12.1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">
                <v:imagedata r:id="rId9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6654956</wp:posOffset>
                </wp:positionH>
                <wp:positionV relativeFrom="paragraph">
                  <wp:posOffset>212930</wp:posOffset>
                </wp:positionV>
                <wp:extent cx="53779" cy="67097"/>
                <wp:effectExtent l="38100" t="38100" r="41910" b="4762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53779" cy="670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23058" id="Ink 811" o:spid="_x0000_s1026" type="#_x0000_t75" style="position:absolute;margin-left:523.7pt;margin-top:16.45pt;width:4.8pt;height:5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">
                <v:imagedata r:id="rId9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6454171</wp:posOffset>
                </wp:positionH>
                <wp:positionV relativeFrom="paragraph">
                  <wp:posOffset>208378</wp:posOffset>
                </wp:positionV>
                <wp:extent cx="187467" cy="76032"/>
                <wp:effectExtent l="38100" t="38100" r="3175" b="3873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87467" cy="760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F296C" id="Ink 810" o:spid="_x0000_s1026" type="#_x0000_t75" style="position:absolute;margin-left:507.9pt;margin-top:16.1pt;width:15.3pt;height:6.6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">
                <v:imagedata r:id="rId101" o:title=""/>
              </v:shape>
            </w:pict>
          </mc:Fallback>
        </mc:AlternateContent>
      </w: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865541</wp:posOffset>
                </wp:positionH>
                <wp:positionV relativeFrom="paragraph">
                  <wp:posOffset>-36133</wp:posOffset>
                </wp:positionV>
                <wp:extent cx="566676" cy="196215"/>
                <wp:effectExtent l="38100" t="38100" r="5080" b="3238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566676" cy="19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9F18E" id="Ink 809" o:spid="_x0000_s1026" type="#_x0000_t75" style="position:absolute;margin-left:461.55pt;margin-top:-3.15pt;width:45.15pt;height:16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">
                <v:imagedata r:id="rId103" o:title=""/>
              </v:shape>
            </w:pict>
          </mc:Fallback>
        </mc:AlternateContent>
      </w: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6137631</wp:posOffset>
                </wp:positionH>
                <wp:positionV relativeFrom="paragraph">
                  <wp:posOffset>84347</wp:posOffset>
                </wp:positionV>
                <wp:extent cx="455040" cy="178920"/>
                <wp:effectExtent l="38100" t="38100" r="40640" b="3111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4550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079AE" id="Ink 815" o:spid="_x0000_s1026" type="#_x0000_t75" style="position:absolute;margin-left:483pt;margin-top:6.35pt;width:36.4pt;height:14.7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">
                <v:imagedata r:id="rId105" o:title=""/>
              </v:shape>
            </w:pict>
          </mc:Fallback>
        </mc:AlternateContent>
      </w:r>
    </w:p>
    <w:p w:rsidR="00B96790" w:rsidRDefault="00755F26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557634</wp:posOffset>
                </wp:positionH>
                <wp:positionV relativeFrom="paragraph">
                  <wp:posOffset>102185</wp:posOffset>
                </wp:positionV>
                <wp:extent cx="156279" cy="80415"/>
                <wp:effectExtent l="38100" t="38100" r="15240" b="3429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56279" cy="80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56022" id="Ink 738" o:spid="_x0000_s1026" type="#_x0000_t75" style="position:absolute;margin-left:437.3pt;margin-top:7.75pt;width:12.85pt;height:6.9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">
                <v:imagedata r:id="rId107" o:title=""/>
              </v:shape>
            </w:pict>
          </mc:Fallback>
        </mc:AlternateContent>
      </w: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  <w:bookmarkStart w:id="0" w:name="_GoBack"/>
      <w:bookmarkEnd w:id="0"/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Pr="00D27591" w:rsidRDefault="00CB4023" w:rsidP="00B96790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6200078</wp:posOffset>
                </wp:positionH>
                <wp:positionV relativeFrom="paragraph">
                  <wp:posOffset>308471</wp:posOffset>
                </wp:positionV>
                <wp:extent cx="254344" cy="168941"/>
                <wp:effectExtent l="38100" t="38100" r="31750" b="4064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54344" cy="1689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33054" id="Ink 927" o:spid="_x0000_s1026" type="#_x0000_t75" style="position:absolute;margin-left:487.9pt;margin-top:24pt;width:20.6pt;height:13.8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">
                <v:imagedata r:id="rId10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834318</wp:posOffset>
                </wp:positionH>
                <wp:positionV relativeFrom="paragraph">
                  <wp:posOffset>353075</wp:posOffset>
                </wp:positionV>
                <wp:extent cx="254423" cy="151765"/>
                <wp:effectExtent l="38100" t="38100" r="0" b="3873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54423" cy="151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546DD" id="Ink 921" o:spid="_x0000_s1026" type="#_x0000_t75" style="position:absolute;margin-left:459.1pt;margin-top:27.5pt;width:20.6pt;height:12.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">
                <v:imagedata r:id="rId111" o:title=""/>
              </v:shape>
            </w:pict>
          </mc:Fallback>
        </mc:AlternateContent>
      </w:r>
      <w:r w:rsidR="00755F26"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1409514</wp:posOffset>
                </wp:positionH>
                <wp:positionV relativeFrom="paragraph">
                  <wp:posOffset>63144</wp:posOffset>
                </wp:positionV>
                <wp:extent cx="615644" cy="205560"/>
                <wp:effectExtent l="38100" t="38100" r="32385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615644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9E614" id="Ink 850" o:spid="_x0000_s1026" type="#_x0000_t75" style="position:absolute;margin-left:110.7pt;margin-top:4.65pt;width:49.05pt;height:16.7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">
                <v:imagedata r:id="rId113" o:title=""/>
              </v:shape>
            </w:pict>
          </mc:Fallback>
        </mc:AlternateContent>
      </w:r>
      <w:r w:rsidR="00755F26"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642190</wp:posOffset>
                </wp:positionH>
                <wp:positionV relativeFrom="paragraph">
                  <wp:posOffset>14064</wp:posOffset>
                </wp:positionV>
                <wp:extent cx="93902" cy="98285"/>
                <wp:effectExtent l="38100" t="38100" r="1905" b="3556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93902" cy="9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67FEE" id="Ink 834" o:spid="_x0000_s1026" type="#_x0000_t75" style="position:absolute;margin-left:50.15pt;margin-top:.7pt;width:8.2pt;height:8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">
                <v:imagedata r:id="rId115" o:title=""/>
              </v:shape>
            </w:pict>
          </mc:Fallback>
        </mc:AlternateContent>
      </w:r>
      <w:r w:rsidR="00B96790">
        <w:t xml:space="preserve">c) </w:t>
      </w:r>
      <w:r w:rsidR="00D755CC" w:rsidRPr="00D755CC">
        <w:rPr>
          <w:position w:val="-28"/>
        </w:rPr>
        <w:object w:dxaOrig="1300" w:dyaOrig="660">
          <v:shape id="_x0000_i1034" type="#_x0000_t75" style="width:65.35pt;height:33pt" o:ole="">
            <v:imagedata r:id="rId116" o:title=""/>
          </v:shape>
          <o:OLEObject Type="Embed" ProgID="Equation.DSMT4" ShapeID="_x0000_i1034" DrawAspect="Content" ObjectID="_1554792531" r:id="rId117"/>
        </w:object>
      </w:r>
      <w:r w:rsidR="00B96790"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  <w:t xml:space="preserve">d) </w:t>
      </w:r>
      <w:r w:rsidR="00D755CC" w:rsidRPr="00D755CC">
        <w:rPr>
          <w:position w:val="-14"/>
        </w:rPr>
        <w:object w:dxaOrig="1260" w:dyaOrig="420">
          <v:shape id="_x0000_i1035" type="#_x0000_t75" style="width:62.5pt;height:20.35pt" o:ole="">
            <v:imagedata r:id="rId118" o:title=""/>
          </v:shape>
          <o:OLEObject Type="Embed" ProgID="Equation.DSMT4" ShapeID="_x0000_i1035" DrawAspect="Content" ObjectID="_1554792532" r:id="rId119"/>
        </w:object>
      </w:r>
      <w:r w:rsidR="00D755CC">
        <w:t xml:space="preserve"> </w:t>
      </w:r>
    </w:p>
    <w:p w:rsidR="00D27591" w:rsidRPr="008A4024" w:rsidRDefault="00CB4023" w:rsidP="00D27591">
      <w:pPr>
        <w:pStyle w:val="ListParagraph"/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5062499</wp:posOffset>
                </wp:positionH>
                <wp:positionV relativeFrom="paragraph">
                  <wp:posOffset>180517</wp:posOffset>
                </wp:positionV>
                <wp:extent cx="183083" cy="4552"/>
                <wp:effectExtent l="38100" t="38100" r="45720" b="3365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83083" cy="4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1FEB2" id="Ink 880" o:spid="_x0000_s1026" type="#_x0000_t75" style="position:absolute;margin-left:398.2pt;margin-top:13.8pt;width:15.2pt;height:1.1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">
                <v:imagedata r:id="rId12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5129427</wp:posOffset>
                </wp:positionH>
                <wp:positionV relativeFrom="paragraph">
                  <wp:posOffset>24407</wp:posOffset>
                </wp:positionV>
                <wp:extent cx="35909" cy="93902"/>
                <wp:effectExtent l="38100" t="38100" r="40640" b="4000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35909" cy="939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F9738" id="Ink 879" o:spid="_x0000_s1026" type="#_x0000_t75" style="position:absolute;margin-left:403.5pt;margin-top:1.5pt;width:3.65pt;height:8.2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">
                <v:imagedata r:id="rId123" o:title=""/>
              </v:shape>
            </w:pict>
          </mc:Fallback>
        </mc:AlternateContent>
      </w:r>
    </w:p>
    <w:p w:rsidR="008A4024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5093877</wp:posOffset>
                </wp:positionH>
                <wp:positionV relativeFrom="paragraph">
                  <wp:posOffset>69200</wp:posOffset>
                </wp:positionV>
                <wp:extent cx="236213" cy="147320"/>
                <wp:effectExtent l="19050" t="38100" r="31115" b="4318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36213" cy="1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6652" id="Ink 883" o:spid="_x0000_s1026" type="#_x0000_t75" style="position:absolute;margin-left:400.7pt;margin-top:5.05pt;width:19.4pt;height:12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">
                <v:imagedata r:id="rId12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085807</wp:posOffset>
                </wp:positionH>
                <wp:positionV relativeFrom="paragraph">
                  <wp:posOffset>-118141</wp:posOffset>
                </wp:positionV>
                <wp:extent cx="754094" cy="325120"/>
                <wp:effectExtent l="38100" t="38100" r="8255" b="3683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754094" cy="32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F1E8A" id="Ink 878" o:spid="_x0000_s1026" type="#_x0000_t75" style="position:absolute;margin-left:321.3pt;margin-top:-9.7pt;width:60.2pt;height:26.3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">
                <v:imagedata r:id="rId12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2363953</wp:posOffset>
                </wp:positionH>
                <wp:positionV relativeFrom="paragraph">
                  <wp:posOffset>-24633</wp:posOffset>
                </wp:positionV>
                <wp:extent cx="142960" cy="156279"/>
                <wp:effectExtent l="38100" t="38100" r="47625" b="3429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2960" cy="1562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AA4E0" id="Ink 862" o:spid="_x0000_s1026" type="#_x0000_t75" style="position:absolute;margin-left:185.75pt;margin-top:-2.35pt;width:12pt;height:13.0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">
                <v:imagedata r:id="rId12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2283706</wp:posOffset>
                </wp:positionH>
                <wp:positionV relativeFrom="paragraph">
                  <wp:posOffset>-2211</wp:posOffset>
                </wp:positionV>
                <wp:extent cx="62545" cy="160830"/>
                <wp:effectExtent l="38100" t="19050" r="33020" b="4889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62545" cy="16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ED16D" id="Ink 861" o:spid="_x0000_s1026" type="#_x0000_t75" style="position:absolute;margin-left:179.4pt;margin-top:-.55pt;width:5.7pt;height:13.4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">
                <v:imagedata r:id="rId131" o:title=""/>
              </v:shape>
            </w:pict>
          </mc:Fallback>
        </mc:AlternateContent>
      </w:r>
      <w:r w:rsidR="00755F26"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1873405</wp:posOffset>
                </wp:positionH>
                <wp:positionV relativeFrom="paragraph">
                  <wp:posOffset>-37852</wp:posOffset>
                </wp:positionV>
                <wp:extent cx="321717" cy="245608"/>
                <wp:effectExtent l="38100" t="38100" r="2540" b="4064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21717" cy="24560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E35EC" id="Ink 860" o:spid="_x0000_s1026" type="#_x0000_t75" style="position:absolute;margin-left:147.1pt;margin-top:-3.4pt;width:26.15pt;height:20.1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">
                <v:imagedata r:id="rId133" o:title=""/>
              </v:shape>
            </w:pict>
          </mc:Fallback>
        </mc:AlternateContent>
      </w:r>
    </w:p>
    <w:p w:rsidR="008A4024" w:rsidRDefault="008A4024" w:rsidP="008A4024">
      <w:pPr>
        <w:spacing w:after="0"/>
      </w:pPr>
    </w:p>
    <w:p w:rsidR="008A4024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6164394</wp:posOffset>
                </wp:positionH>
                <wp:positionV relativeFrom="paragraph">
                  <wp:posOffset>141295</wp:posOffset>
                </wp:positionV>
                <wp:extent cx="303568" cy="182880"/>
                <wp:effectExtent l="38100" t="38100" r="39370" b="4572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03568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50A2C" id="Ink 947" o:spid="_x0000_s1026" type="#_x0000_t75" style="position:absolute;margin-left:485.1pt;margin-top:10.85pt;width:24.45pt;height:14.9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">
                <v:imagedata r:id="rId13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2306072</wp:posOffset>
                </wp:positionH>
                <wp:positionV relativeFrom="paragraph">
                  <wp:posOffset>38704</wp:posOffset>
                </wp:positionV>
                <wp:extent cx="312515" cy="165600"/>
                <wp:effectExtent l="19050" t="38100" r="49530" b="4445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12515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28C14" id="Ink 868" o:spid="_x0000_s1026" type="#_x0000_t75" style="position:absolute;margin-left:181.2pt;margin-top:2.65pt;width:25.35pt;height:13.8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">
                <v:imagedata r:id="rId13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837721</wp:posOffset>
                </wp:positionH>
                <wp:positionV relativeFrom="paragraph">
                  <wp:posOffset>56546</wp:posOffset>
                </wp:positionV>
                <wp:extent cx="383857" cy="178435"/>
                <wp:effectExtent l="38100" t="38100" r="0" b="5016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83857" cy="17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6CAB9" id="Ink 865" o:spid="_x0000_s1026" type="#_x0000_t75" style="position:absolute;margin-left:144.3pt;margin-top:4.05pt;width:31pt;height:14.8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">
                <v:imagedata r:id="rId139" o:title=""/>
              </v:shape>
            </w:pict>
          </mc:Fallback>
        </mc:AlternateContent>
      </w:r>
    </w:p>
    <w:p w:rsidR="008A4024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6025964</wp:posOffset>
                </wp:positionH>
                <wp:positionV relativeFrom="paragraph">
                  <wp:posOffset>65407</wp:posOffset>
                </wp:positionV>
                <wp:extent cx="53779" cy="9104"/>
                <wp:effectExtent l="38100" t="38100" r="41910" b="2921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53779" cy="91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E6166" id="Ink 941" o:spid="_x0000_s1026" type="#_x0000_t75" style="position:absolute;margin-left:474.2pt;margin-top:4.85pt;width:4.8pt;height:1.2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">
                <v:imagedata r:id="rId14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999328</wp:posOffset>
                </wp:positionH>
                <wp:positionV relativeFrom="paragraph">
                  <wp:posOffset>20901</wp:posOffset>
                </wp:positionV>
                <wp:extent cx="67097" cy="4552"/>
                <wp:effectExtent l="38100" t="38100" r="47625" b="3365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67097" cy="45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033EB" id="Ink 940" o:spid="_x0000_s1026" type="#_x0000_t75" style="position:absolute;margin-left:472.1pt;margin-top:1.35pt;width:5.85pt;height:.9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">
                <v:imagedata r:id="rId143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905594</wp:posOffset>
                </wp:positionH>
                <wp:positionV relativeFrom="paragraph">
                  <wp:posOffset>52089</wp:posOffset>
                </wp:positionV>
                <wp:extent cx="18039" cy="129474"/>
                <wp:effectExtent l="38100" t="38100" r="39370" b="4254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8039" cy="1294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5C6AA" id="Ink 939" o:spid="_x0000_s1026" type="#_x0000_t75" style="position:absolute;margin-left:464.7pt;margin-top:3.8pt;width:1.95pt;height:10.8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">
                <v:imagedata r:id="rId14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5758419</wp:posOffset>
                </wp:positionH>
                <wp:positionV relativeFrom="paragraph">
                  <wp:posOffset>-50579</wp:posOffset>
                </wp:positionV>
                <wp:extent cx="138409" cy="160830"/>
                <wp:effectExtent l="38100" t="38100" r="14605" b="2984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38409" cy="160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FD1B2" id="Ink 938" o:spid="_x0000_s1026" type="#_x0000_t75" style="position:absolute;margin-left:453.1pt;margin-top:-4.3pt;width:11.5pt;height:13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">
                <v:imagedata r:id="rId147" o:title=""/>
              </v:shape>
            </w:pict>
          </mc:Fallback>
        </mc:AlternateContent>
      </w:r>
    </w:p>
    <w:p w:rsidR="008A4024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6641638</wp:posOffset>
                </wp:positionH>
                <wp:positionV relativeFrom="paragraph">
                  <wp:posOffset>150224</wp:posOffset>
                </wp:positionV>
                <wp:extent cx="40292" cy="245460"/>
                <wp:effectExtent l="38100" t="38100" r="36195" b="4064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40292" cy="245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C0785" id="Ink 961" o:spid="_x0000_s1026" type="#_x0000_t75" style="position:absolute;margin-left:522.55pt;margin-top:11.45pt;width:3.95pt;height:20.1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">
                <v:imagedata r:id="rId14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6561378</wp:posOffset>
                </wp:positionH>
                <wp:positionV relativeFrom="paragraph">
                  <wp:posOffset>226137</wp:posOffset>
                </wp:positionV>
                <wp:extent cx="138345" cy="71640"/>
                <wp:effectExtent l="38100" t="38100" r="33655" b="4318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38345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9C389" id="Ink 960" o:spid="_x0000_s1026" type="#_x0000_t75" style="position:absolute;margin-left:516.25pt;margin-top:17.4pt;width:11.7pt;height:6.4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">
                <v:imagedata r:id="rId151" o:title=""/>
              </v:shape>
            </w:pict>
          </mc:Fallback>
        </mc:AlternateContent>
      </w:r>
      <w:r w:rsidR="00755F26"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-588784</wp:posOffset>
                </wp:positionH>
                <wp:positionV relativeFrom="paragraph">
                  <wp:posOffset>-764091</wp:posOffset>
                </wp:positionV>
                <wp:extent cx="2229485" cy="1850483"/>
                <wp:effectExtent l="38100" t="38100" r="18415" b="3556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229485" cy="18504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033BB" id="Ink 857" o:spid="_x0000_s1026" type="#_x0000_t75" style="position:absolute;margin-left:-46.75pt;margin-top:-60.55pt;width:176.3pt;height:146.4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">
                <v:imagedata r:id="rId153" o:title=""/>
              </v:shape>
            </w:pict>
          </mc:Fallback>
        </mc:AlternateContent>
      </w:r>
    </w:p>
    <w:p w:rsidR="008A4024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6382859</wp:posOffset>
                </wp:positionH>
                <wp:positionV relativeFrom="paragraph">
                  <wp:posOffset>16386</wp:posOffset>
                </wp:positionV>
                <wp:extent cx="89351" cy="102837"/>
                <wp:effectExtent l="38100" t="38100" r="44450" b="5016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89351" cy="1028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3BBEB" id="Ink 957" o:spid="_x0000_s1026" type="#_x0000_t75" style="position:absolute;margin-left:502.2pt;margin-top:.9pt;width:7.85pt;height:8.9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">
                <v:imagedata r:id="rId15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6249143</wp:posOffset>
                </wp:positionH>
                <wp:positionV relativeFrom="paragraph">
                  <wp:posOffset>-19143</wp:posOffset>
                </wp:positionV>
                <wp:extent cx="134026" cy="182896"/>
                <wp:effectExtent l="38100" t="38100" r="37465" b="4572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34026" cy="1828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F9665" id="Ink 956" o:spid="_x0000_s1026" type="#_x0000_t75" style="position:absolute;margin-left:491.65pt;margin-top:-1.9pt;width:11.3pt;height:15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">
                <v:imagedata r:id="rId15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6128710</wp:posOffset>
                </wp:positionH>
                <wp:positionV relativeFrom="paragraph">
                  <wp:posOffset>38843</wp:posOffset>
                </wp:positionV>
                <wp:extent cx="49303" cy="40364"/>
                <wp:effectExtent l="38100" t="38100" r="46355" b="3619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9303" cy="403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EE575" id="Ink 952" o:spid="_x0000_s1026" type="#_x0000_t75" style="position:absolute;margin-left:482.2pt;margin-top:2.65pt;width:4.7pt;height:4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">
                <v:imagedata r:id="rId15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5976906</wp:posOffset>
                </wp:positionH>
                <wp:positionV relativeFrom="paragraph">
                  <wp:posOffset>78931</wp:posOffset>
                </wp:positionV>
                <wp:extent cx="71480" cy="53779"/>
                <wp:effectExtent l="38100" t="38100" r="43180" b="4191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71480" cy="537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3128E" id="Ink 949" o:spid="_x0000_s1026" type="#_x0000_t75" style="position:absolute;margin-left:470.2pt;margin-top:5.8pt;width:6.45pt;height:5.0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">
                <v:imagedata r:id="rId16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5829731</wp:posOffset>
                </wp:positionH>
                <wp:positionV relativeFrom="paragraph">
                  <wp:posOffset>-14803</wp:posOffset>
                </wp:positionV>
                <wp:extent cx="120538" cy="178532"/>
                <wp:effectExtent l="38100" t="38100" r="32385" b="5016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20538" cy="1785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F93E" id="Ink 948" o:spid="_x0000_s1026" type="#_x0000_t75" style="position:absolute;margin-left:458.65pt;margin-top:-1.55pt;width:10.3pt;height:14.8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">
                <v:imagedata r:id="rId163" o:title=""/>
              </v:shape>
            </w:pict>
          </mc:Fallback>
        </mc:AlternateContent>
      </w:r>
    </w:p>
    <w:p w:rsidR="00A839AF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6574709</wp:posOffset>
                </wp:positionH>
                <wp:positionV relativeFrom="paragraph">
                  <wp:posOffset>123624</wp:posOffset>
                </wp:positionV>
                <wp:extent cx="35909" cy="53779"/>
                <wp:effectExtent l="38100" t="38100" r="40640" b="4191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5909" cy="537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0D2CA" id="Ink 969" o:spid="_x0000_s1026" type="#_x0000_t75" style="position:absolute;margin-left:517.3pt;margin-top:9.35pt;width:3.65pt;height:5.0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">
                <v:imagedata r:id="rId16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6307130</wp:posOffset>
                </wp:positionH>
                <wp:positionV relativeFrom="paragraph">
                  <wp:posOffset>141481</wp:posOffset>
                </wp:positionV>
                <wp:extent cx="245379" cy="160604"/>
                <wp:effectExtent l="38100" t="19050" r="21590" b="4953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45379" cy="1606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F18E5" id="Ink 968" o:spid="_x0000_s1026" type="#_x0000_t75" style="position:absolute;margin-left:496.2pt;margin-top:10.75pt;width:20.1pt;height:13.4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">
                <v:imagedata r:id="rId16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6092892</wp:posOffset>
                </wp:positionH>
                <wp:positionV relativeFrom="paragraph">
                  <wp:posOffset>212806</wp:posOffset>
                </wp:positionV>
                <wp:extent cx="49227" cy="13487"/>
                <wp:effectExtent l="38100" t="38100" r="46355" b="4381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49227" cy="1348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3E705" id="Ink 963" o:spid="_x0000_s1026" type="#_x0000_t75" style="position:absolute;margin-left:479.35pt;margin-top:16.35pt;width:4.7pt;height:1.8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">
                <v:imagedata r:id="rId16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6066256</wp:posOffset>
                </wp:positionH>
                <wp:positionV relativeFrom="paragraph">
                  <wp:posOffset>177066</wp:posOffset>
                </wp:positionV>
                <wp:extent cx="84967" cy="9104"/>
                <wp:effectExtent l="19050" t="38100" r="48895" b="4826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4967" cy="91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7C395" id="Ink 962" o:spid="_x0000_s1026" type="#_x0000_t75" style="position:absolute;margin-left:477.25pt;margin-top:13.55pt;width:7.5pt;height:1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">
                <v:imagedata r:id="rId17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131262</wp:posOffset>
                </wp:positionH>
                <wp:positionV relativeFrom="paragraph">
                  <wp:posOffset>-777379</wp:posOffset>
                </wp:positionV>
                <wp:extent cx="2211705" cy="1650365"/>
                <wp:effectExtent l="38100" t="38100" r="36195" b="4508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211705" cy="165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B06DA" id="Ink 937" o:spid="_x0000_s1026" type="#_x0000_t75" style="position:absolute;margin-left:246.25pt;margin-top:-61.5pt;width:174.7pt;height:130.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">
                <v:imagedata r:id="rId173" o:title=""/>
              </v:shape>
            </w:pict>
          </mc:Fallback>
        </mc:AlternateContent>
      </w:r>
    </w:p>
    <w:p w:rsidR="00A839AF" w:rsidRDefault="00CB4023" w:rsidP="008A4024">
      <w:pPr>
        <w:spacing w:after="0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6623768</wp:posOffset>
                </wp:positionH>
                <wp:positionV relativeFrom="paragraph">
                  <wp:posOffset>105773</wp:posOffset>
                </wp:positionV>
                <wp:extent cx="9103" cy="4551"/>
                <wp:effectExtent l="38100" t="38100" r="48260" b="3365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103" cy="45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EC9CC" id="Ink 970" o:spid="_x0000_s1026" type="#_x0000_t75" style="position:absolute;margin-left:521.15pt;margin-top:7.95pt;width:1.45pt;height:1.1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">
                <v:imagedata r:id="rId175" o:title=""/>
              </v:shape>
            </w:pict>
          </mc:Fallback>
        </mc:AlternateContent>
      </w:r>
    </w:p>
    <w:p w:rsidR="00A839AF" w:rsidRDefault="00A839AF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15E"/>
    <w:rsid w:val="001E67C2"/>
    <w:rsid w:val="00213CBD"/>
    <w:rsid w:val="004D07FC"/>
    <w:rsid w:val="0054015E"/>
    <w:rsid w:val="00562466"/>
    <w:rsid w:val="0058267D"/>
    <w:rsid w:val="0068307F"/>
    <w:rsid w:val="00692031"/>
    <w:rsid w:val="00755F26"/>
    <w:rsid w:val="00842729"/>
    <w:rsid w:val="00842B69"/>
    <w:rsid w:val="008A4024"/>
    <w:rsid w:val="0098523E"/>
    <w:rsid w:val="00A668B4"/>
    <w:rsid w:val="00A839AF"/>
    <w:rsid w:val="00AB6B00"/>
    <w:rsid w:val="00B51A8D"/>
    <w:rsid w:val="00B96790"/>
    <w:rsid w:val="00CB4023"/>
    <w:rsid w:val="00D27591"/>
    <w:rsid w:val="00D755CC"/>
    <w:rsid w:val="00ED7236"/>
    <w:rsid w:val="00FC4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3FA7BCB-A513-4875-B41D-0505E5F5D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.bin"/><Relationship Id="rId21" Type="http://schemas.openxmlformats.org/officeDocument/2006/relationships/oleObject" Target="embeddings/oleObject2.bin"/><Relationship Id="rId42" Type="http://schemas.openxmlformats.org/officeDocument/2006/relationships/customXml" Target="ink/ink17.xml"/><Relationship Id="rId63" Type="http://schemas.openxmlformats.org/officeDocument/2006/relationships/image" Target="media/image30.png"/><Relationship Id="rId84" Type="http://schemas.openxmlformats.org/officeDocument/2006/relationships/image" Target="media/image41.wmf"/><Relationship Id="rId138" Type="http://schemas.openxmlformats.org/officeDocument/2006/relationships/customXml" Target="ink/ink56.xml"/><Relationship Id="rId159" Type="http://schemas.openxmlformats.org/officeDocument/2006/relationships/image" Target="media/image78.png"/><Relationship Id="rId170" Type="http://schemas.openxmlformats.org/officeDocument/2006/relationships/customXml" Target="ink/ink72.xml"/><Relationship Id="rId107" Type="http://schemas.openxmlformats.org/officeDocument/2006/relationships/image" Target="media/image52.png"/><Relationship Id="rId11" Type="http://schemas.openxmlformats.org/officeDocument/2006/relationships/image" Target="media/image4.png"/><Relationship Id="rId32" Type="http://schemas.openxmlformats.org/officeDocument/2006/relationships/customXml" Target="ink/ink12.xml"/><Relationship Id="rId53" Type="http://schemas.openxmlformats.org/officeDocument/2006/relationships/oleObject" Target="embeddings/oleObject3.bin"/><Relationship Id="rId74" Type="http://schemas.openxmlformats.org/officeDocument/2006/relationships/customXml" Target="ink/ink29.xml"/><Relationship Id="rId128" Type="http://schemas.openxmlformats.org/officeDocument/2006/relationships/customXml" Target="ink/ink51.xml"/><Relationship Id="rId149" Type="http://schemas.openxmlformats.org/officeDocument/2006/relationships/image" Target="media/image73.png"/><Relationship Id="rId5" Type="http://schemas.openxmlformats.org/officeDocument/2006/relationships/image" Target="media/image1.jpeg"/><Relationship Id="rId95" Type="http://schemas.openxmlformats.org/officeDocument/2006/relationships/image" Target="media/image46.png"/><Relationship Id="rId160" Type="http://schemas.openxmlformats.org/officeDocument/2006/relationships/customXml" Target="ink/ink67.xml"/><Relationship Id="rId22" Type="http://schemas.openxmlformats.org/officeDocument/2006/relationships/customXml" Target="ink/ink7.xml"/><Relationship Id="rId43" Type="http://schemas.openxmlformats.org/officeDocument/2006/relationships/image" Target="media/image20.png"/><Relationship Id="rId64" Type="http://schemas.openxmlformats.org/officeDocument/2006/relationships/customXml" Target="ink/ink26.xml"/><Relationship Id="rId118" Type="http://schemas.openxmlformats.org/officeDocument/2006/relationships/image" Target="media/image58.wmf"/><Relationship Id="rId139" Type="http://schemas.openxmlformats.org/officeDocument/2006/relationships/image" Target="media/image68.png"/><Relationship Id="rId85" Type="http://schemas.openxmlformats.org/officeDocument/2006/relationships/oleObject" Target="embeddings/oleObject9.bin"/><Relationship Id="rId150" Type="http://schemas.openxmlformats.org/officeDocument/2006/relationships/customXml" Target="ink/ink62.xml"/><Relationship Id="rId171" Type="http://schemas.openxmlformats.org/officeDocument/2006/relationships/image" Target="media/image84.png"/><Relationship Id="rId12" Type="http://schemas.openxmlformats.org/officeDocument/2006/relationships/customXml" Target="ink/ink4.xml"/><Relationship Id="rId33" Type="http://schemas.openxmlformats.org/officeDocument/2006/relationships/image" Target="media/image15.png"/><Relationship Id="rId108" Type="http://schemas.openxmlformats.org/officeDocument/2006/relationships/customXml" Target="ink/ink43.xml"/><Relationship Id="rId129" Type="http://schemas.openxmlformats.org/officeDocument/2006/relationships/image" Target="media/image63.png"/><Relationship Id="rId54" Type="http://schemas.openxmlformats.org/officeDocument/2006/relationships/image" Target="media/image26.wmf"/><Relationship Id="rId75" Type="http://schemas.openxmlformats.org/officeDocument/2006/relationships/image" Target="media/image36.png"/><Relationship Id="rId96" Type="http://schemas.openxmlformats.org/officeDocument/2006/relationships/customXml" Target="ink/ink37.xml"/><Relationship Id="rId140" Type="http://schemas.openxmlformats.org/officeDocument/2006/relationships/customXml" Target="ink/ink57.xml"/><Relationship Id="rId161" Type="http://schemas.openxmlformats.org/officeDocument/2006/relationships/image" Target="media/image79.png"/><Relationship Id="rId6" Type="http://schemas.openxmlformats.org/officeDocument/2006/relationships/customXml" Target="ink/ink1.xml"/><Relationship Id="rId23" Type="http://schemas.openxmlformats.org/officeDocument/2006/relationships/image" Target="media/image10.png"/><Relationship Id="rId28" Type="http://schemas.openxmlformats.org/officeDocument/2006/relationships/customXml" Target="ink/ink10.xml"/><Relationship Id="rId49" Type="http://schemas.openxmlformats.org/officeDocument/2006/relationships/image" Target="media/image23.png"/><Relationship Id="rId114" Type="http://schemas.openxmlformats.org/officeDocument/2006/relationships/customXml" Target="ink/ink46.xml"/><Relationship Id="rId119" Type="http://schemas.openxmlformats.org/officeDocument/2006/relationships/oleObject" Target="embeddings/oleObject11.bin"/><Relationship Id="rId44" Type="http://schemas.openxmlformats.org/officeDocument/2006/relationships/customXml" Target="ink/ink18.xml"/><Relationship Id="rId60" Type="http://schemas.openxmlformats.org/officeDocument/2006/relationships/customXml" Target="ink/ink24.xml"/><Relationship Id="rId65" Type="http://schemas.openxmlformats.org/officeDocument/2006/relationships/image" Target="media/image31.png"/><Relationship Id="rId81" Type="http://schemas.openxmlformats.org/officeDocument/2006/relationships/image" Target="media/image39.png"/><Relationship Id="rId86" Type="http://schemas.openxmlformats.org/officeDocument/2006/relationships/customXml" Target="ink/ink32.xml"/><Relationship Id="rId130" Type="http://schemas.openxmlformats.org/officeDocument/2006/relationships/customXml" Target="ink/ink52.xml"/><Relationship Id="rId135" Type="http://schemas.openxmlformats.org/officeDocument/2006/relationships/image" Target="media/image66.png"/><Relationship Id="rId151" Type="http://schemas.openxmlformats.org/officeDocument/2006/relationships/image" Target="media/image74.png"/><Relationship Id="rId156" Type="http://schemas.openxmlformats.org/officeDocument/2006/relationships/customXml" Target="ink/ink65.xml"/><Relationship Id="rId177" Type="http://schemas.openxmlformats.org/officeDocument/2006/relationships/theme" Target="theme/theme1.xml"/><Relationship Id="rId172" Type="http://schemas.openxmlformats.org/officeDocument/2006/relationships/customXml" Target="ink/ink73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8.png"/><Relationship Id="rId109" Type="http://schemas.openxmlformats.org/officeDocument/2006/relationships/image" Target="media/image53.png"/><Relationship Id="rId34" Type="http://schemas.openxmlformats.org/officeDocument/2006/relationships/customXml" Target="ink/ink13.xml"/><Relationship Id="rId50" Type="http://schemas.openxmlformats.org/officeDocument/2006/relationships/customXml" Target="ink/ink21.xml"/><Relationship Id="rId55" Type="http://schemas.openxmlformats.org/officeDocument/2006/relationships/oleObject" Target="embeddings/oleObject4.bin"/><Relationship Id="rId76" Type="http://schemas.openxmlformats.org/officeDocument/2006/relationships/image" Target="media/image37.wmf"/><Relationship Id="rId97" Type="http://schemas.openxmlformats.org/officeDocument/2006/relationships/image" Target="media/image47.png"/><Relationship Id="rId104" Type="http://schemas.openxmlformats.org/officeDocument/2006/relationships/customXml" Target="ink/ink41.xml"/><Relationship Id="rId120" Type="http://schemas.openxmlformats.org/officeDocument/2006/relationships/customXml" Target="ink/ink47.xml"/><Relationship Id="rId125" Type="http://schemas.openxmlformats.org/officeDocument/2006/relationships/image" Target="media/image61.png"/><Relationship Id="rId141" Type="http://schemas.openxmlformats.org/officeDocument/2006/relationships/image" Target="media/image69.png"/><Relationship Id="rId146" Type="http://schemas.openxmlformats.org/officeDocument/2006/relationships/customXml" Target="ink/ink60.xml"/><Relationship Id="rId167" Type="http://schemas.openxmlformats.org/officeDocument/2006/relationships/image" Target="media/image82.png"/><Relationship Id="rId7" Type="http://schemas.openxmlformats.org/officeDocument/2006/relationships/image" Target="media/image2.png"/><Relationship Id="rId71" Type="http://schemas.openxmlformats.org/officeDocument/2006/relationships/oleObject" Target="embeddings/oleObject6.bin"/><Relationship Id="rId92" Type="http://schemas.openxmlformats.org/officeDocument/2006/relationships/customXml" Target="ink/ink35.xml"/><Relationship Id="rId162" Type="http://schemas.openxmlformats.org/officeDocument/2006/relationships/customXml" Target="ink/ink68.xml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customXml" Target="ink/ink8.xml"/><Relationship Id="rId40" Type="http://schemas.openxmlformats.org/officeDocument/2006/relationships/customXml" Target="ink/ink16.xml"/><Relationship Id="rId45" Type="http://schemas.openxmlformats.org/officeDocument/2006/relationships/image" Target="media/image21.png"/><Relationship Id="rId66" Type="http://schemas.openxmlformats.org/officeDocument/2006/relationships/customXml" Target="ink/ink27.xml"/><Relationship Id="rId87" Type="http://schemas.openxmlformats.org/officeDocument/2006/relationships/image" Target="media/image42.png"/><Relationship Id="rId110" Type="http://schemas.openxmlformats.org/officeDocument/2006/relationships/customXml" Target="ink/ink44.xml"/><Relationship Id="rId115" Type="http://schemas.openxmlformats.org/officeDocument/2006/relationships/image" Target="media/image56.png"/><Relationship Id="rId131" Type="http://schemas.openxmlformats.org/officeDocument/2006/relationships/image" Target="media/image64.png"/><Relationship Id="rId136" Type="http://schemas.openxmlformats.org/officeDocument/2006/relationships/customXml" Target="ink/ink55.xml"/><Relationship Id="rId157" Type="http://schemas.openxmlformats.org/officeDocument/2006/relationships/image" Target="media/image77.png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52" Type="http://schemas.openxmlformats.org/officeDocument/2006/relationships/customXml" Target="ink/ink63.xml"/><Relationship Id="rId173" Type="http://schemas.openxmlformats.org/officeDocument/2006/relationships/image" Target="media/image85.png"/><Relationship Id="rId19" Type="http://schemas.openxmlformats.org/officeDocument/2006/relationships/oleObject" Target="embeddings/oleObject1.bin"/><Relationship Id="rId14" Type="http://schemas.openxmlformats.org/officeDocument/2006/relationships/customXml" Target="ink/ink5.xml"/><Relationship Id="rId30" Type="http://schemas.openxmlformats.org/officeDocument/2006/relationships/customXml" Target="ink/ink11.xml"/><Relationship Id="rId35" Type="http://schemas.openxmlformats.org/officeDocument/2006/relationships/image" Target="media/image16.png"/><Relationship Id="rId56" Type="http://schemas.openxmlformats.org/officeDocument/2006/relationships/customXml" Target="ink/ink22.xml"/><Relationship Id="rId77" Type="http://schemas.openxmlformats.org/officeDocument/2006/relationships/oleObject" Target="embeddings/oleObject7.bin"/><Relationship Id="rId100" Type="http://schemas.openxmlformats.org/officeDocument/2006/relationships/customXml" Target="ink/ink39.xml"/><Relationship Id="rId105" Type="http://schemas.openxmlformats.org/officeDocument/2006/relationships/image" Target="media/image51.png"/><Relationship Id="rId126" Type="http://schemas.openxmlformats.org/officeDocument/2006/relationships/customXml" Target="ink/ink50.xml"/><Relationship Id="rId147" Type="http://schemas.openxmlformats.org/officeDocument/2006/relationships/image" Target="media/image72.png"/><Relationship Id="rId168" Type="http://schemas.openxmlformats.org/officeDocument/2006/relationships/customXml" Target="ink/ink71.xml"/><Relationship Id="rId8" Type="http://schemas.openxmlformats.org/officeDocument/2006/relationships/customXml" Target="ink/ink2.xml"/><Relationship Id="rId51" Type="http://schemas.openxmlformats.org/officeDocument/2006/relationships/image" Target="media/image24.png"/><Relationship Id="rId72" Type="http://schemas.openxmlformats.org/officeDocument/2006/relationships/customXml" Target="ink/ink28.xml"/><Relationship Id="rId93" Type="http://schemas.openxmlformats.org/officeDocument/2006/relationships/image" Target="media/image45.png"/><Relationship Id="rId98" Type="http://schemas.openxmlformats.org/officeDocument/2006/relationships/customXml" Target="ink/ink38.xml"/><Relationship Id="rId121" Type="http://schemas.openxmlformats.org/officeDocument/2006/relationships/image" Target="media/image59.png"/><Relationship Id="rId142" Type="http://schemas.openxmlformats.org/officeDocument/2006/relationships/customXml" Target="ink/ink58.xml"/><Relationship Id="rId163" Type="http://schemas.openxmlformats.org/officeDocument/2006/relationships/image" Target="media/image80.png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customXml" Target="ink/ink19.xml"/><Relationship Id="rId67" Type="http://schemas.openxmlformats.org/officeDocument/2006/relationships/image" Target="media/image32.png"/><Relationship Id="rId116" Type="http://schemas.openxmlformats.org/officeDocument/2006/relationships/image" Target="media/image57.wmf"/><Relationship Id="rId137" Type="http://schemas.openxmlformats.org/officeDocument/2006/relationships/image" Target="media/image67.png"/><Relationship Id="rId158" Type="http://schemas.openxmlformats.org/officeDocument/2006/relationships/customXml" Target="ink/ink66.xml"/><Relationship Id="rId20" Type="http://schemas.openxmlformats.org/officeDocument/2006/relationships/image" Target="media/image9.wmf"/><Relationship Id="rId41" Type="http://schemas.openxmlformats.org/officeDocument/2006/relationships/image" Target="media/image19.png"/><Relationship Id="rId62" Type="http://schemas.openxmlformats.org/officeDocument/2006/relationships/customXml" Target="ink/ink25.xml"/><Relationship Id="rId83" Type="http://schemas.openxmlformats.org/officeDocument/2006/relationships/oleObject" Target="embeddings/oleObject8.bin"/><Relationship Id="rId88" Type="http://schemas.openxmlformats.org/officeDocument/2006/relationships/customXml" Target="ink/ink33.xml"/><Relationship Id="rId111" Type="http://schemas.openxmlformats.org/officeDocument/2006/relationships/image" Target="media/image54.png"/><Relationship Id="rId132" Type="http://schemas.openxmlformats.org/officeDocument/2006/relationships/customXml" Target="ink/ink53.xml"/><Relationship Id="rId153" Type="http://schemas.openxmlformats.org/officeDocument/2006/relationships/image" Target="media/image75.png"/><Relationship Id="rId174" Type="http://schemas.openxmlformats.org/officeDocument/2006/relationships/customXml" Target="ink/ink74.xml"/><Relationship Id="rId15" Type="http://schemas.openxmlformats.org/officeDocument/2006/relationships/image" Target="media/image6.png"/><Relationship Id="rId36" Type="http://schemas.openxmlformats.org/officeDocument/2006/relationships/customXml" Target="ink/ink14.xml"/><Relationship Id="rId57" Type="http://schemas.openxmlformats.org/officeDocument/2006/relationships/image" Target="media/image27.png"/><Relationship Id="rId106" Type="http://schemas.openxmlformats.org/officeDocument/2006/relationships/customXml" Target="ink/ink42.xml"/><Relationship Id="rId127" Type="http://schemas.openxmlformats.org/officeDocument/2006/relationships/image" Target="media/image62.png"/><Relationship Id="rId10" Type="http://schemas.openxmlformats.org/officeDocument/2006/relationships/customXml" Target="ink/ink3.xml"/><Relationship Id="rId31" Type="http://schemas.openxmlformats.org/officeDocument/2006/relationships/image" Target="media/image14.png"/><Relationship Id="rId52" Type="http://schemas.openxmlformats.org/officeDocument/2006/relationships/image" Target="media/image25.wmf"/><Relationship Id="rId73" Type="http://schemas.openxmlformats.org/officeDocument/2006/relationships/image" Target="media/image35.png"/><Relationship Id="rId78" Type="http://schemas.openxmlformats.org/officeDocument/2006/relationships/customXml" Target="ink/ink30.xml"/><Relationship Id="rId94" Type="http://schemas.openxmlformats.org/officeDocument/2006/relationships/customXml" Target="ink/ink36.xml"/><Relationship Id="rId99" Type="http://schemas.openxmlformats.org/officeDocument/2006/relationships/image" Target="media/image48.png"/><Relationship Id="rId101" Type="http://schemas.openxmlformats.org/officeDocument/2006/relationships/image" Target="media/image49.png"/><Relationship Id="rId122" Type="http://schemas.openxmlformats.org/officeDocument/2006/relationships/customXml" Target="ink/ink48.xml"/><Relationship Id="rId143" Type="http://schemas.openxmlformats.org/officeDocument/2006/relationships/image" Target="media/image70.png"/><Relationship Id="rId148" Type="http://schemas.openxmlformats.org/officeDocument/2006/relationships/customXml" Target="ink/ink61.xml"/><Relationship Id="rId164" Type="http://schemas.openxmlformats.org/officeDocument/2006/relationships/customXml" Target="ink/ink69.xml"/><Relationship Id="rId169" Type="http://schemas.openxmlformats.org/officeDocument/2006/relationships/image" Target="media/image8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customXml" Target="ink/ink9.xml"/><Relationship Id="rId47" Type="http://schemas.openxmlformats.org/officeDocument/2006/relationships/image" Target="media/image22.png"/><Relationship Id="rId68" Type="http://schemas.openxmlformats.org/officeDocument/2006/relationships/image" Target="media/image33.wmf"/><Relationship Id="rId89" Type="http://schemas.openxmlformats.org/officeDocument/2006/relationships/image" Target="media/image43.png"/><Relationship Id="rId112" Type="http://schemas.openxmlformats.org/officeDocument/2006/relationships/customXml" Target="ink/ink45.xml"/><Relationship Id="rId133" Type="http://schemas.openxmlformats.org/officeDocument/2006/relationships/image" Target="media/image65.png"/><Relationship Id="rId154" Type="http://schemas.openxmlformats.org/officeDocument/2006/relationships/customXml" Target="ink/ink64.xml"/><Relationship Id="rId175" Type="http://schemas.openxmlformats.org/officeDocument/2006/relationships/image" Target="media/image86.png"/><Relationship Id="rId16" Type="http://schemas.openxmlformats.org/officeDocument/2006/relationships/customXml" Target="ink/ink6.xml"/><Relationship Id="rId37" Type="http://schemas.openxmlformats.org/officeDocument/2006/relationships/image" Target="media/image17.png"/><Relationship Id="rId58" Type="http://schemas.openxmlformats.org/officeDocument/2006/relationships/customXml" Target="ink/ink23.xml"/><Relationship Id="rId79" Type="http://schemas.openxmlformats.org/officeDocument/2006/relationships/image" Target="media/image38.png"/><Relationship Id="rId102" Type="http://schemas.openxmlformats.org/officeDocument/2006/relationships/customXml" Target="ink/ink40.xml"/><Relationship Id="rId123" Type="http://schemas.openxmlformats.org/officeDocument/2006/relationships/image" Target="media/image60.png"/><Relationship Id="rId144" Type="http://schemas.openxmlformats.org/officeDocument/2006/relationships/customXml" Target="ink/ink59.xml"/><Relationship Id="rId90" Type="http://schemas.openxmlformats.org/officeDocument/2006/relationships/customXml" Target="ink/ink34.xml"/><Relationship Id="rId165" Type="http://schemas.openxmlformats.org/officeDocument/2006/relationships/image" Target="media/image81.png"/><Relationship Id="rId27" Type="http://schemas.openxmlformats.org/officeDocument/2006/relationships/image" Target="media/image12.png"/><Relationship Id="rId48" Type="http://schemas.openxmlformats.org/officeDocument/2006/relationships/customXml" Target="ink/ink20.xml"/><Relationship Id="rId69" Type="http://schemas.openxmlformats.org/officeDocument/2006/relationships/oleObject" Target="embeddings/oleObject5.bin"/><Relationship Id="rId113" Type="http://schemas.openxmlformats.org/officeDocument/2006/relationships/image" Target="media/image55.png"/><Relationship Id="rId134" Type="http://schemas.openxmlformats.org/officeDocument/2006/relationships/customXml" Target="ink/ink54.xml"/><Relationship Id="rId80" Type="http://schemas.openxmlformats.org/officeDocument/2006/relationships/customXml" Target="ink/ink31.xml"/><Relationship Id="rId155" Type="http://schemas.openxmlformats.org/officeDocument/2006/relationships/image" Target="media/image76.png"/><Relationship Id="rId176" Type="http://schemas.openxmlformats.org/officeDocument/2006/relationships/fontTable" Target="fontTable.xml"/><Relationship Id="rId17" Type="http://schemas.openxmlformats.org/officeDocument/2006/relationships/image" Target="media/image7.png"/><Relationship Id="rId38" Type="http://schemas.openxmlformats.org/officeDocument/2006/relationships/customXml" Target="ink/ink15.xml"/><Relationship Id="rId59" Type="http://schemas.openxmlformats.org/officeDocument/2006/relationships/image" Target="media/image28.png"/><Relationship Id="rId103" Type="http://schemas.openxmlformats.org/officeDocument/2006/relationships/image" Target="media/image50.png"/><Relationship Id="rId124" Type="http://schemas.openxmlformats.org/officeDocument/2006/relationships/customXml" Target="ink/ink49.xml"/><Relationship Id="rId70" Type="http://schemas.openxmlformats.org/officeDocument/2006/relationships/image" Target="media/image34.wmf"/><Relationship Id="rId91" Type="http://schemas.openxmlformats.org/officeDocument/2006/relationships/image" Target="media/image44.png"/><Relationship Id="rId145" Type="http://schemas.openxmlformats.org/officeDocument/2006/relationships/image" Target="media/image71.png"/><Relationship Id="rId166" Type="http://schemas.openxmlformats.org/officeDocument/2006/relationships/customXml" Target="ink/ink70.xml"/><Relationship Id="rId1" Type="http://schemas.openxmlformats.org/officeDocument/2006/relationships/numbering" Target="numbering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0:45.789"/>
    </inkml:context>
    <inkml:brush xml:id="br0">
      <inkml:brushProperty name="width" value="0.04" units="cm"/>
      <inkml:brushProperty name="height" value="0.04" units="cm"/>
    </inkml:brush>
  </inkml:definitions>
  <inkml:trace contextRef="#ctx0" brushRef="#br0">0 111 9700,'12'0'2706,"1"-12"207,-1 12-1072,13-13-384,24 13-193,1-12-79,12 0-193,-1 12-304,14-12-207,11-1-97,-12 13-240,13-12-336,-25 12-513,12 0-847,-12 0-1842,12 0-2577,-24 0-5970</inkml:trace>
  <inkml:trace contextRef="#ctx0" brushRef="#br0" timeOffset="429">25 62 10341,'0'0'3041,"12"0"177,13-13-657,25 13-1041,11 0-175,1-12-192,25 0-65,12 12-240,0-13-143,0 13-161,0-12-112,-12 12-144,0 0-272,-13 0-240,-12 0-240,0 0-528,-13 0-593,-12 0-2321,1 0-2833,-13 0-645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4:45.785"/>
    </inkml:context>
    <inkml:brush xml:id="br0">
      <inkml:brushProperty name="width" value="0.02" units="cm"/>
      <inkml:brushProperty name="height" value="0.02" units="cm"/>
      <inkml:brushProperty name="color" value="#177D36"/>
    </inkml:brush>
    <inkml:brush xml:id="br1">
      <inkml:brushProperty name="width" value="0.02" units="cm"/>
      <inkml:brushProperty name="height" value="0.02" units="cm"/>
      <inkml:brushProperty name="color" value="#3165BB"/>
    </inkml:brush>
    <inkml:brush xml:id="br2">
      <inkml:brushProperty name="width" value="0.02" units="cm"/>
      <inkml:brushProperty name="height" value="0.02" units="cm"/>
    </inkml:brush>
    <inkml:brush xml:id="br3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23 1449 11749,'0'-12'3250,"0"12"143,13 0-1440,-1-13-448,12 13-368,-11 0-401,11-12-256,1 12-208,0 0-224,-1 0-304,1 0-608,-12 0-449,-1 0-2208,13 0-2690,-25 12-6147</inkml:trace>
  <inkml:trace contextRef="#ctx0" brushRef="#br0" timeOffset="186">248 1586 13078,'0'0'3426,"0"0"31,0 0-1584,13 0-624,-1 0-321,0 0-320,12-12-320,-11 12-944,24 0-2817,-13-13-3042,14 13-7748</inkml:trace>
  <inkml:trace contextRef="#ctx0" brushRef="#br1" timeOffset="-74006">3605 780 9188,'0'0'2321,"0"0"144,0 0-1168,0 12-144,0-12-33,0 0-63,-13 13-97,13-13-80,-12 12-111,0-12-225,-13 12-144,13 0-128,-13-12-128,13 0-32,-13 0 32,13 0 33,0 0 63,0 0 96,-1-12 64,13 0 80,0 0 32,0-1 1,0 1-49,0-1-48,13 1-64,-1 0-64,0-1-80,0 1-79,1 0-33,-1 0-32,0-1-32,1 13-32,-1 0 0,0 0-64,0 13-80,-12-1-49,13 0-95,-13 0-48,0 1-96,0 11-32,0 1-33,-13 0 65,13 12 48,-12-13 64,0 1 80,0 0 80,-1-1 64,1 1 64,0-12 32,-1 11 0,1-12 16,12-12 0,-12 13 0,12-13 48,0 0-32,0 0-256,0 0-513,0 0-303,12 0 512,-12-13-2834,12 13-2593,1-12-5794</inkml:trace>
  <inkml:trace contextRef="#ctx0" brushRef="#br1" timeOffset="-73754">3581 928 10021,'0'0'2657,"0"12"128,0 1-1376,0-1-145,0-12-63,12 13-97,1-13-127,-1 0-145,0-13-15,1 1-49,-1-1-64,0 13-15,-12-12-49,12-13-48,-12 13-64,13 0-95,-13-1-113,0 1-96,0 0-80,-13-1-64,1 13-32,12-12-64,-12 12-80,0 0-256,-1 0-257,1 12-559,0-12 1440,-1 13-4322,13-1-3137,0-12-7844</inkml:trace>
  <inkml:trace contextRef="#ctx0" brushRef="#br0" timeOffset="-43443">5402 173 8948,'-12'0'2561,"0"0"177,-1 0-770,1 0-591,-13 0-160,0 0-129,0 12-95,1 1-145,-1-1-64,0 0-95,1 1-97,11-1-112,13 13-96,0-13-96,13 1-79,-1-1-97,13 0-48,-1 1-32,1-13-16,12 0 0,-12 0 0,12-13 0,-12 1-16,12 12 0,-12-25 0,0 13 0,-1-1 0,1 1 0,0 0 16,-13-1 0,1 1-16,-13 0 16,0-1 0,0 1 0,0 0 0,-13-1 0,1 1 16,0-1-32,-1 13-112,-12-12-128,13 12-225,0-12-287,-13 12-497,12 0 497,1 0-2898,0 0-2512,12 12-6036</inkml:trace>
  <inkml:trace contextRef="#ctx0" brushRef="#br0" timeOffset="-43265">5378 0 11285,'0'0'2833,"-13"0"97,13 12-1618,-12 13-335,12-12-177,0 11-175,0 13-177,0 0-112,0 1-80,0 11-160,0 1-208,-13-1-448,13 1 1984,0 11-4561,-12-11-2802,0-12-7635</inkml:trace>
  <inkml:trace contextRef="#ctx0" brushRef="#br0" timeOffset="-42659">5787 124 10213,'12'0'2817,"-12"0"64,13 0-1168,-1 0-656,1 0-225,-1 0-208,1 0-656,-1 0-480,1 0-2385,-1 0-2402,1 0-6098</inkml:trace>
  <inkml:trace contextRef="#ctx0" brushRef="#br0" timeOffset="-42539">5787 223 11237,'0'0'2705,"0"0"33,12 0-1714,1 0-304,-1 0-207,0 0-433,13 0-2689,-1 0-2434,-11-12-6322</inkml:trace>
  <inkml:trace contextRef="#ctx0" brushRef="#br0" timeOffset="-38493">6121 49 7523,'0'0'2033,"0"0"96,-12 12-768,12-12-337,-13 13-111,13-1-81,-12 13-79,0-13-65,12 12-80,-13 14-128,13-14-111,0 1-129,13 12-80,-13-12-96,12-13 0,0 12-80,1-11-16,-1-1 0,0 1-16,1-13 16,-1 0-16,0-13 0,1 1 48,-1-1 16,1 1 16,-1-12 32,0-1 16,-12 0 64,13-12 32,-13 13 64,0-1 64,0-12 80,0 25 33,-13-13 15,1 0 16,0 13-32,-1 0-32,-12 0-64,13-1-79,0 13-49,-13 0-64,13 0-48,-1 13-16,1-1-32,0 0 0,-1 0 0,13 13-16,-12-12 16,12 11-32,0-12 16,12 13-16,-12 0 16,13-13-16,-1 0-48,0 13-32,1-13-112,-1-12-128,0 12-193,1-12-415,-1 0 2225,13-12-4643,-13 12-2753,13-12-7395</inkml:trace>
  <inkml:trace contextRef="#ctx0" brushRef="#br0" timeOffset="-38259">6369 173 11237,'0'-13'2817,"0"13"81,0 0-1570,12 0-415,0 0-225,1 0-288,-1 0-336,0 0-432,13-12-384,0 12-2194,-1 0-2304,-11 0-5779</inkml:trace>
  <inkml:trace contextRef="#ctx0" brushRef="#br0" timeOffset="-37945">6740 62 10405,'0'0'2785,"0"0"48,-12 0-1344,12 0-497,0 13-239,0-13-241,0 12-240,0 12-128,0-12-16,0 13-80,-13 0-256,13-1-352,0 1-272,0 0 223,0-1-2304,-12 1-2225,12 0-4963</inkml:trace>
  <inkml:trace contextRef="#ctx0" brushRef="#br0" timeOffset="-37571">6851 86 9236,'0'0'2481,"-12"-12"129,12 12-1170,0 0-271,0 0-193,-13 0-143,13 12-177,0-12-160,-12 13-128,12-13-128,0 12-80,-12 0-47,12 0-33,0 0-32,12-12 0,-12 13-32,12-1 16,-12-12-16,13 13 16,-1-13-16,-12 0 16,12 0 0,0-13-32,1 1 64,-1 12 80,-12-13 96,12-11 64,-12 12 48,0 0 32,0-1 33,0 1-49,13 0-96,-13 12-80,0-12-96,-13 12-32,13-13-48,0 13-112,-12 0-176,0 0-112,-1 13-321,13-13-351,-12 12-273,0-12 1089,0 12-3089,12 0-2210,-13 1-5554</inkml:trace>
  <inkml:trace contextRef="#ctx0" brushRef="#br0" timeOffset="-37308">6790 259 8756,'0'0'2113,"0"12"48,0-12-1169,13 0-367,-13 13-145,12-13-80,0 0-64,0 0-16,1 0 17,11-13 15,-11 13 16,-1 0 0,1-12 48,-1 0 48,0 12 17,-12-12-17,13-1-48,-13 1 0,0 0-64,0 12-31,-13-12-65,13 12-64,-12 0-48,0-13-48,-1 13-32,1 0-32,-1 0-32,13 0-48,-12 0-64,0 0-160,12 0-273,0 0-287,0 0-224,0 0-2034,0 0-2208,0 0-5171</inkml:trace>
  <inkml:trace contextRef="#ctx0" brushRef="#br0" timeOffset="-37037">6988 260 8964,'0'0'2417,"12"0"224,1 0-1088,-1 0-224,0 0-81,1 0-143,-1-13-81,1 13-79,-13-12-129,12 0-80,0 0-47,0-1-65,-12 1-64,13-1-47,-13-11-81,0 11-112,0 1-80,-13 0-80,13 0-48,-12 12-64,0-13-144,0 13-160,-1 0-240,-12 0-177,13 0-655,-13 0-2466,1 13-2817,-1-1-6611</inkml:trace>
  <inkml:trace contextRef="#ctx0" brushRef="#br0" timeOffset="-36628">5762 583 9941,'13'-12'2593,"-13"12"128,12 0-1216,0-13-561,0 13-288,13 0-95,0 0-241,-1 0-448,-12 0-336,13 0 111,-13 0-2432,1 0-2209,-13 0-5523</inkml:trace>
  <inkml:trace contextRef="#ctx0" brushRef="#br0" timeOffset="-36463">5824 595 10741,'-12'0'2913,"12"0"161,-13-12-1394,13 12-415,0 0-273,0 0-255,13 0-209,-1 0-112,0 0-432,0 0 1329,13 0-4499,0 0-2928,12 0-8229</inkml:trace>
  <inkml:trace contextRef="#ctx0" brushRef="#br0" timeOffset="-35461">5775 570 7860,'0'0'2017,"0"-13"144,0 13-993,0 0-95,-13 0 15,13 0-31,0 0-33,13 0 0,-13 0-31,12-12-81,0 12-159,0 0-193,13 0-128,0-12-32,0 12-224,-1 0-320,13 0-688,-25 0-2418,13 0-2640,0 0-6692</inkml:trace>
  <inkml:trace contextRef="#ctx0" brushRef="#br0" timeOffset="-35236">5787 657 10421,'0'0'2657,"0"0"128,0-12-1520,12 12-257,1 0-223,11-13-145,1 13-32,0 0-656,-1 0-576,1 0-2241,12-12-2418,-12 12-6066</inkml:trace>
  <inkml:trace contextRef="#ctx0" brushRef="#br0" timeOffset="-34011">6393 892 6899,'0'0'2129,"0"13"160,0-13-608,0 0-240,0-13-65,0 13-47,0-12-65,-12 0-159,12-1-33,0 1-31,0-13-81,-12 13-79,12-13-65,0 0-80,0 0-79,0 0-113,0 1-112,0-13-80,0 12-80,0-13-47,0 14-49,0-1-16,0 0 0,-12 13 16,12 0-16,0-1-32,-13 13-16,13 0-32,-12 0-16,-13 13-32,0-1-16,0 0-32,1 13-48,-1 0-32,0-1-16,1 1-16,11 0 0,-12-12-16,25 12 32,-12-13 16,12-12 16,0 12 32,12-12 16,1 0 0,-13 0 0,25 0 32,-13 0-16,13-12 32,-1 12-16,1-12 64,0 12-80,0-13-240,12 13-145,-12-12-383,-1 12-737,1-13 2082,0 13-4579,0-12-2945,0 12-7348</inkml:trace>
  <inkml:trace contextRef="#ctx0" brushRef="#br0" timeOffset="-33710">6530 558 9684,'-12'0'2578,"0"13"175,12-13-1280,-13 12-209,13-12-143,0 12-129,0-12-144,0 12-159,0 1-129,0-13-96,0 12-128,0 1-63,13-1-49,-1 0-48,0 1-64,0 11-16,0-12-48,1 1 0,-1-1-32,-12 13-16,12-13-48,1 1-64,-13 11-64,0-11-112,0 11-145,-13-11-95,1-1-192,12 0-161,-12 1-207,-1-13 31,13 0-2048,-12 0-2049,0 0-5011</inkml:trace>
  <inkml:trace contextRef="#ctx0" brushRef="#br0" timeOffset="-33594">6456 657 7523,'0'-12'2273,"0"-1"129,0 13-337,0-12-961,12 12-272,1-12-223,-1 12-177,12 0-112,1-13-304,12 13-2049,0 0-480,13-12-1873,-1 12-4258</inkml:trace>
  <inkml:trace contextRef="#ctx0" brushRef="#br1" timeOffset="-72939">867 2899 11717,'0'0'3298,"0"0"63,-12 0-1376,12 0-496,0 13-304,0-1-417,12-12-336,-12 24-144,0-11-128,0 11-192,0 1-304,0 0-496,0 12-305,0 0-2416,0-12-2706,0 12-6275</inkml:trace>
  <inkml:trace contextRef="#ctx0" brushRef="#br1" timeOffset="-72289">1016 2911 10245,'-12'-12'3137,"0"0"177,-1 12-769,1-13-704,-1 13-113,-11 0-287,24 13-320,-12-13-257,-1 0-160,13 12-175,0-12-177,0 12-112,0 1-96,13-13-32,-1 12-48,0 0-16,0 1-16,1-1 0,-1 13-16,1-13-16,-1 13-32,0-12-48,-12 11-32,0 1-48,0 0-32,0-1-32,-12 14-16,12-26 47,-12 13 17,-1 0 32,1-13 48,-1 0 32,1-12 32,12 13 32,-12-13 32,12 0 32,0 0 32,0 0 0,0-13 16,12 1 16,-12 12-15,0-12-1,12-13-48,-12 13 0,13-1-16,-13-12-16,12 13-32,-12-13-64,0 0-80,13 1-129,-13 11-159,0 1-160,12-13-112,0 13-145,-12-1-95,12 1-33,0 12 1,1-13 64,-13 1 95,12 0 113,1 12 160,-13-13 159,0 1 81,0 12 240,0 0 192,0-12 128,0 12 81,-13 0 79,13 12 96,-12-12 96,12 12-15,-13 1-1,1-1 32,0 0 16,12 13 17,0-12-49,0 12-48,0-1-64,0 1-95,12-13-97,0 13-80,1-13-96,-1 1-48,13-1-16,-13 1-32,0-13 0,13 0 16,-12-13 0,-1 1 0,0-1 16,0-11 0,1 11 0,-13-11-16,0-1 0,0 0 0,0 13-16,-13-13-48,1 12-128,0 1-128,0 0-80,-1-1-192,1 1-577,-1 12 241,-11 0-2914,12 0-2721,-1 0-6691</inkml:trace>
  <inkml:trace contextRef="#ctx0" brushRef="#br2" timeOffset="-91118">3618 1152 10597,'0'0'2849,"0"0"177,0 13-1506,12-1-223,-12 13-81,0 12-143,0 0-161,13 13-111,-13-1-33,0 13-128,0 12-127,12 1-49,-12 11-16,0 13-32,0 13-272,0-1-144,12 13-32,-12 0 0,0 12-16,13 0 0,-13 13 0,12 0 16,0-1 16,0 1 0,1-13 16,-13 12 0,12 1 0,1-13 0,-1 1 0,-12 11 16,0-24 0,0 12-64,0-12-112,0-12-96,0-1-80,0 0-96,0-24-177,0 0-207,0 0-465,0-26-2352,13-11-2578,-13 0-6451</inkml:trace>
  <inkml:trace contextRef="#ctx0" brushRef="#br2" timeOffset="-90368">1437 3010 9973,'-12'0'2449,"12"0"96,0 12-1425,0-12-95,12 0-1,1 0-79,11 13-161,26-13-64,-1 0-63,13 0-161,13 0-176,11 0-128,13 0-64,26 0-32,-2 0-32,26 0-16,-1-13-32,26 13-32,-1 0-32,0-12-32,13 0-16,13 12 16,-1-12-16,12 12 16,-12-13 32,13 1 48,0 12 48,12-12 0,-13 12 16,-12 0 0,0 0 0,-12 0 32,-12 0-32,-13 0-160,-25 12-448,-12-12-400,-13 12 223,-24 1-2496,-25-13-2450,-12 12-5650</inkml:trace>
  <inkml:trace contextRef="#ctx0" brushRef="#br1" timeOffset="-75254">6393 2948 9764,'0'0'2626,"-12"0"175,12 0-1248,-12 13-225,12-13-111,-13 12-81,13 0-159,0 1-177,0 12-160,0-13-175,13 1-97,-1-1-128,12 12-96,-12-24-48,13 13-16,-12-13-32,11 0 32,1 0 64,-13 0 112,0-13 129,1 1 63,-1-12 48,1 11 64,-13-12 0,-13 0-47,13 13-113,-12-13-112,-13 13-96,13 0-48,-13 0-64,1 12-96,11-13-176,-12 26-576,13-13-2114,12 12-1231,-12 0-3011,12-12-6610</inkml:trace>
  <inkml:trace contextRef="#ctx0" brushRef="#br1" timeOffset="-71637">3494 5166 12150,'13'0'3265,"-1"-12"145,-12 12-1570,12 0-351,0 0-256,1 0-273,-1 0-304,13 0-207,-25 12-113,12 0-160,1-12-176,-13 25-144,0-12-112,0 11-64,-13 1-65,1 0-31,-1-13 16,1 12 80,0 1 80,-1-13 96,13 1 80,-12-1 80,12-12 48,0 0 64,0 13 64,12-13 48,-12 0 32,13-13 0,-13 13-32,24-12-16,-11 12-64,-1-13-111,13 1-146,-13 12-303,13-12-368,-13 12-449,1-13-1104,-1 13-1280,0 0-2354,1 0-4818</inkml:trace>
  <inkml:trace contextRef="#ctx0" brushRef="#br1" timeOffset="-71412">3742 5204 11957,'0'-12'3234,"13"12"127,-1 0-1600,0 0-352,0 0-241,1 0-255,12 0-273,-13-13-208,0 13-111,1 0-113,-1 13-64,0-13-48,-12 0-32,13 12-16,-13 0-16,-13 0-32,13 13-32,-12-12-48,0 11-80,-1 0-112,1 1-113,0 0-63,-1-1-144,1 1-449,-1 0-303,1 12-2178,-12-13-2465,24 14-5938</inkml:trace>
  <inkml:trace contextRef="#ctx0" brushRef="#br1" timeOffset="-71046">3730 5388 10949,'12'0'2657,"1"-12"48,11 0-1696,1-1-385,-13 1-160,13 0-95,-1 12-193,-12-13-96,1 1-48,-1 12-16,1-12 0,-13 12-16,12 0-16,-12 0 32,0 0-16,0 0 0,-12 12 16,12 0 48,0 1 32,-13-1 32,13 0 16,-12 13 16,12-13 16,0 1 64,0-1 32,0 0 64,0-12 49,0 13 95,12-13 96,-12 0 112,13 0-15,-1-13-1,-12 1-32,12 0-47,0-1-113,1 1-112,-1 0-96,-12-1-64,13 1-112,-13 12-208,0-12-112,0-1-384,-13 13 1440,13 0-4690,-12 0-3265,12-12-8644</inkml:trace>
  <inkml:trace contextRef="#ctx0" brushRef="#br1" timeOffset="-70500">6740 3023 11269,'0'12'3026,"0"-12"159,0 0-1488,0 13-481,0-1-223,0 0-225,-12 13-240,12-13-352,-13 13-304,1-13-544,0 13-1889,0 0-737,-1-1-2336,1-11-4931</inkml:trace>
  <inkml:trace contextRef="#ctx0" brushRef="#br1" timeOffset="-70023">6851 2899 10501,'13'-12'3041,"-1"12"145,0 0-961,1-13-785,-1 13-319,13 0-321,-13 0-240,1 0-239,-1 0-129,0 0-80,1 13-64,-13-13-64,0 0-48,0 12-32,0-12-16,-13 12-32,1 0 0,0-12-1,-1 12 49,1 1 32,-1-13 32,1 0 16,12 12 32,-12-12 32,12 0 32,-13 0 0,13 13 49,0-13 31,0 0 64,0 0 0,0 0 32,13 0 0,-13 0 0,0 0-16,12 0-32,-12 0-48,12 12-48,-12-12-47,13 0-33,-1 0 0,1 0-32,-13 0 16,12 12-16,0-12 0,1 0 0,-13 12 0,0-12 16,0 13-16,0-1 16,-13 1 0,13-1 0,-24 12 16,11-12-16,1 13 32,-13-12-48,0 11-96,1-12-48,11 1-65,1-1-95,-13 1-304,25-13-160,-12 0-305,12 0-159,0 0-177,0-13-2001,12 1-2224,-12-13-4851</inkml:trace>
  <inkml:trace contextRef="#ctx0" brushRef="#br1" timeOffset="-69680">7086 2825 10133,'0'0'2657,"0"0"96,13 0-1456,-13 0-193,0 13-127,0-13-129,-13 12-160,13 0-127,0 13-81,0 0-32,-12-13-144,12 12-80,0 1-80,0 12-48,0-12-48,0-1-32,0 1-16,0-13 16,12 13 0,-12-13-16,0 1 0,0-13 16,13 0 16,-13 0 0,0 0 0,0-13 1,12 13 15,-12-24-16,12 11-16,-12 1 0,12-13 0,-12 1-16,0 12 0,13-1 0,-13 1 16,0-1 32,0 13 16,0-12 16,-13 12 0,13 12 16,-12-12 32,0 13 0,0-1-32,-1 1-16,-11-1 0,12 12 16,-1-11-96,13-1-64,-12 0-240,12 1-224,0-1-465,0 0-255,12-12 911,1 0-3072,-1 0-2402,0 0-5570</inkml:trace>
  <inkml:trace contextRef="#ctx0" brushRef="#br1" timeOffset="-69439">7248 2986 8884,'-13'13'2609,"13"-13"193,-12 0-962,12 12-351,-12 0-208,12-12-193,-13 12-175,13 1-273,0-1-160,0 0-112,13-12-32,-1 13-15,-12-13 63,12 0 32,13 0 0,-13 0 32,0-13 17,1 13-33,-1-12-16,1 0-48,-1-1-48,1 1-32,-13 0-80,-13 12-47,13-12-33,-12-1-80,-13 13-192,12 0-193,-11 0 49,-1 0-1088,13 13-2578,-13-1-3057,13 0-7428</inkml:trace>
  <inkml:trace contextRef="#ctx0" brushRef="#br3" timeOffset="-60255">3716 3035 8388,'-13'0'2241,"13"12"64,0-12-816,-12 0-609,12 13-192,-12-1-127,-1-12-129,13 13-80,-12 11-48,0-11-16,-13 11-16,12 1-16,-12 12 17,1 0 31,-13 1 32,0 11 48,-1 1-16,1-1-32,-12 13-48,-1 0-31,0 0-33,13 0-80,-24 0-80,11 0-16,0 0-16,1 12 0,-1-12-16,1 12-16,-1-12 16,-11 0-16,11 0 16,-12 13-16,13-14 0,-1 14 0,-12-13 0,13-1 0,-1 2 0,1-2 16,-1-11 0,0 0-16,13-1 16,0 0 0,0-11 0,0-1 0,12-12-16,-12-1 16,12 1 0,1 0-16,-1-13 16,0 1-16,12-1 0,-11 1 16,11-1-16,1-12 16,0 13-16,-1-1 16,1-12 0,0 12 96,12 1-512,-13-13-1569,13 0-1136,13-13-2354,-13 13-5522</inkml:trace>
  <inkml:trace contextRef="#ctx0" brushRef="#br2" timeOffset="-57467">1883 5144 10373,'0'0'2401,"0"0"16,0 0-1585,0 0-415,0 0-145,0 0-96,0 0-176,0 0-240,0 0-753,0 0-1424,0-27-1905,0 27-4594</inkml:trace>
  <inkml:trace contextRef="#ctx0" brushRef="#br2" timeOffset="-57321">1858 4857 8916,'-12'0'2225,"12"-13"-128,0 13-2753,0-12-3010,0 12-5250</inkml:trace>
  <inkml:trace contextRef="#ctx0" brushRef="#br2" timeOffset="-57204">1833 4671 11381,'0'0'2673,"0"0"49,-12-13-1858,12 13-880,0-12-2385,0 12-2273,12 0-5875</inkml:trace>
  <inkml:trace contextRef="#ctx0" brushRef="#br2" timeOffset="-57074">1809 4522 10405,'0'-13'2337,"0"13"0,0-12-1601,0 0-544,-12 12-2417,12-13-2033,12 1-5266</inkml:trace>
  <inkml:trace contextRef="#ctx0" brushRef="#br2" timeOffset="-56802">1821 4274 10517,'0'-13'2321,"-12"13"-160,12-12-1905,0 0-2353,0-1-1953,12 1-5058</inkml:trace>
  <inkml:trace contextRef="#ctx0" brushRef="#br2" timeOffset="-56587">1821 4027 10533,'0'-13'2321,"0"1"32,0-1-1681,0 1-432,0 0 0,13-1-2513,-13 1-2065,0-1-5410</inkml:trace>
  <inkml:trace contextRef="#ctx0" brushRef="#br2" timeOffset="-56586">1846 3754 10549,'0'0'2769,"-12"-13"96,12 1-1600,0 12-305,0-12-111,0-1-241,0 1-608,0 0-464,0-1-497,12 1-1936,-12 0-2225,0-1-5299</inkml:trace>
  <inkml:trace contextRef="#ctx0" brushRef="#br2" timeOffset="-56442">1846 3493 9828,'0'0'2450,"-12"0"31,12-12-1281,0 12-543,-13-13-337,13 1-384,0 12-2321,0-12-2145,0 12-5427</inkml:trace>
  <inkml:trace contextRef="#ctx0" brushRef="#br2" timeOffset="-56214">1809 3257 9412,'0'-13'2401,"0"1"33,-12-12-1330,12 11-416,0-12-159,0 1-177,0-1-240,0 0-112,0 1-48,0 12-16,0 0-32,0-1-32,0 13 0,0 13 48,0-13 16,0 12-17,0 0-159,0 12-2113,0-11-1921,0-1-5202</inkml:trace>
  <inkml:trace contextRef="#ctx0" brushRef="#br2" timeOffset="-55871">1809 3221 9156,'0'0'2497,"12"12"129,-12-12-962,13 0-591,-13 13-177,12-13-127,12 0-209,-11 0-176,-1 0-128,13-13-112,-1 13-64,-12 0-32,1-12-32,-1 12 0,1 0 0,-13-12 0,0-1 16,0 1-48,0-1-48,-13 1-240,13 0-224,-12 0-2369,-1-1-2338,1 1-5970</inkml:trace>
  <inkml:trace contextRef="#ctx0" brushRef="#br0" timeOffset="-52974">3208 3196 7684,'-12'0'2401,"-1"0"208,13 0-192,-12 0-912,0 0-161,-13 0-111,12 13-97,-11-13-143,12 12-145,-13 0-96,13-12-79,-1 13-113,1-1-64,12 0-96,12-12-47,1 13-65,-1-13-64,13 0-64,-1 0-16,13 0-32,-12-13-16,12 13-16,-12-12-16,-1 0 0,1-1 16,0 1-16,-13 0-16,13 12 0,-13-13 0,-12 1-16,13 12-16,-13-12-32,-13 12-64,13 0-112,-12-12-96,-1 12-96,1 0-176,0 0-193,-1 0-223,1-13-289,0 13-239,-1 0-2050,13 0-2417,-12 0-5458</inkml:trace>
  <inkml:trace contextRef="#ctx0" brushRef="#br0" timeOffset="-52780">3209 3048 10901,'0'0'3201,"0"0"113,0 0-897,0 0-752,12 12-257,-12 1-335,0 11-305,13-11-207,-13 24-129,12-13-144,-12 14-144,0-1-144,0 12 176,0 1-1152,0-1 1920,0 13-4706,-12 0-3217,12-12-8596</inkml:trace>
  <inkml:trace contextRef="#ctx0" brushRef="#br0" timeOffset="-48968">4955 2911 9764,'0'-12'2482,"0"12"175,0 0-1313,0 0-271,0-13-129,0 13-79,0 0-97,0-12-80,0 12-111,0 0-81,0-12-64,0-1-16,0 1-16,0-1 1,0 1-49,0-13-48,0 13-16,0-1-16,0-11-32,0-1-16,-13 13 1,13-13-17,-12 0 16,12 12 16,-12 1 16,-1-13-16,13 13 0,-12-1-32,0 1-16,12 0-16,-13-1-47,1 1-33,12 0-32,-13-1 0,1-11-16,-13-1-48,13 0 0,-1 0 0,-11 0-16,11-12 0,1 13 16,0-1-32,-1 0 32,1 0 0,-1 0 0,1 13 0,-1-1 0,1 1-16,0 0 16,-1-1-16,1 1 16,-13 0-16,1-1 16,11 1 0,-12-1-16,-12 1 16,12-13-16,1 12 0,-1-11 16,0-1-16,0 13 0,13-1 16,-1-11 0,-11 11 0,11 1 0,1-1 0,0 1 0,0 12-16,-1-12 16,1-1 0,-1 13 0,-12 0 0,13 0-16,-13-12 16,1 12 0,-1 0-16,0 0 16,0 0 0,0 0-16,1 0 16,-1 0 0,0 0-16,1 0 16,-1 0 0,-13 0-16,14 0 16,-1 0 0,0 0 0,1 0 0,-1 0 0,0 0 0,0 0 0,13 0 0,-13 0 0,13 0 0,-1 12 0,-11-12 0,11 0 0,1 0 0,-13 0 0,12 13 0,-11-13 0,-1 12 0,-12-12 0,12 12 0,-12 1 0,12-1 0,-12-12 16,0 13 0,12-1 0,0 0 0,1 1 0,-1-1 0,0 0-16,13 1 0,0-1 0,-1-12 0,1 12-16,-1-12 16,1 13 0,0-13 0,-1 12 0,1 1 0,-1-13 0,1 12 0,-13 1 0,13-1 0,0 1-16,-13-1 16,12 0 0,-11 1 0,11-13 0,-12 24 0,13-11 0,0-1-16,-1 0 16,1 1-16,0-1-16,-1 1 15,1-1 1,12 1-16,-12-1 16,-1-12 0,13 13 16,-12-1 0,12 0 0,-13 13 0,1-13 0,-1 13 0,1-13 0,0 13 0,-1-12 0,1 12 16,0-13-16,-1 13 16,1-13 0,0 0-16,12 1 16,-13 11 17,13-11-1,0-1 0,0 1 0,0-1 0,0 0 0,0 13 0,0-12-16,0-1 0,0 13-32,0-13 16,13 13 0,-13-13 0,0 13 0,0 0 16,0-13-32,0 1 32,0 12 0,0-13 0,0 0 0,0 13 0,0-13 0,0 1 0,0 11 16,0-11 16,0-1-16,0 13 16,12-12 0,-12 12 0,12-13 0,1 0 0,-1 13-16,-12-13-16,12 1 16,1 11-16,-13-11 0,12-1 0,-12 1 0,0-1-16,12 1 16,-12-1-16,0 0 0,13 1 16,-13-1-16,0 1 0,0 11 0,12-11 0,-12 11 0,13-11 0,-1-1 0,-12 13 0,13-13 16,-1 1-16,0-1 16,1 1-16,-1 11 16,-12-11-16,12-1 16,1 0-16,-13 1 16,12-1-16,0 0 16,-12 1-16,13-1 0,-13 1 0,12-1 16,-12 1-16,13 12 0,-13-13 0,0 13-16,12-1-16,-12-11-64,12 11-128,1-11-176,-13-1-193,12 1-239,1 12-689,-13-13-144,12-12-2288,-12 13-2578,0-13-5875</inkml:trace>
  <inkml:trace contextRef="#ctx0" brushRef="#br0" timeOffset="-48703">2924 3716 10165,'0'0'3025,"0"0"112,0 0-367,0 0-1538,13 0-367,-1 0-257,-12 13-144,12-1-224,0 0-128,0-12-48,-12 25-16,13-13-32,-13 1 0,12-1 0,-12 0-16,0 1-16,0-13 48,0 0 113,0 0 95,0 0 128,0 0 80,12-25 80,-12 13 64,0-13-31,0 0-129,0 1-96,0-1-80,0 0-224,12-12-128,-12 13-288,13-1-144,-13 12-3314,12-11-3121,1-1-7956</inkml:trace>
  <inkml:trace contextRef="#ctx0" brushRef="#br0" timeOffset="-48007">4622 1722 11045,'0'-13'3121,"0"1"177,12 12-1297,-12-13-320,12 1-129,0 12-319,1-12-225,-1 0-223,13 12-177,-13-13-160,1 13-160,-1 0-96,0 0-95,0 13-81,-12-1-161,0 0-143,0 13-192,-12 0-192,-12-1-209,11 1-47,-11-1 32,11 1 95,-12-12 177,13-1 128,0 0 256,0 1 320,12-13 144,-13 0 96,13 0 96,13 0 80,-13 0 97,12 0-17,0-13-96,0 13-80,13-12-80,0 12-48,0-12-127,-1 12-225,1-13-209,0 13-639,11 0 320,-11-12-3026,0 12-2833,0 0-6771</inkml:trace>
  <inkml:trace contextRef="#ctx0" brushRef="#br0" timeOffset="-47641">4919 1672 11797,'0'0'3074,"0"0"127,0-12-1552,12 12-272,1 0-273,-1-12-191,0 12-161,1-13-192,11 13-144,-11 0-127,-1-12-129,-12 12-64,12 12-48,-12-12-32,0 13-32,-12-1-16,0 13-64,-1-13-16,1 13-17,0-13 1,-1 13 16,1-13 16,0 13 16,-1-25 48,1 12 32,12 1 32,0-13 32,0 0 64,0 0 16,12 0 17,-12 0-1,13 0-16,11 0 0,-11-13-16,-1 13-96,13-12-144,-13 12-240,0-12-273,1 12-559,12 0 800,-13-13-3314,0 13-2753,1-12-6499</inkml:trace>
  <inkml:trace contextRef="#ctx0" brushRef="#br0" timeOffset="-47350">5179 1610 8164,'-12'0'2673,"12"0"160,-12 0-128,12 0-1152,0 0-176,-13 0-145,13 13-159,0-13-193,0 12-111,-12-12-113,12 12-96,0 0-80,0 1-111,0-1-113,0 1-80,12-1-80,-12 0-48,13 0-16,-13 13-16,12-13 0,0 1-16,-12-1-32,12 0 0,-12 0-32,13 1-64,-13-1-48,0 1-80,0-1-113,-13-12-159,13 12-192,-12 0-417,0-12-255,0 13-2146,12-13-2433,-13 0-5650</inkml:trace>
  <inkml:trace contextRef="#ctx0" brushRef="#br0" timeOffset="-47135">5154 1635 10117,'25'-13'2657,"-13"13"64,12-12-1408,1 0-289,12 12-432,-12-12-608,-1 12-2497,1-13-2417,0 13-6035</inkml:trace>
  <inkml:trace contextRef="#ctx0" brushRef="#br0" timeOffset="-30839">3531 3245 10117,'0'0'2689,"0"0"144,0-13-1376,-12 1-177,12 12-111,-12-12-129,12-1-127,-13 1-177,1 0-80,12 0-111,-13-13-81,1 12-80,12 1-48,-12-12-48,12 24-63,0-12-17,0-1-64,0 13-32,0 0-48,0 0-16,0 0-16,0 0-16,0 0-32,-13 0-32,13 0-64,0 13-32,0-13-64,-12 12-49,12 0-63,-12-12 0,12 12 32,-12 0 48,12 1 48,-13 12 48,13-13 64,0-12 48,0 12 32,0 0 0,0-12 0,13 0 32,-13 0 16,12 0 0,0 0 0,0-12 0,1 12 32,-1-12 16,13 0-192,-13 12-144,1-13-577,-1 1 1314,0-1-3891,-12 13-2833,13-12-7251</inkml:trace>
  <inkml:trace contextRef="#ctx0" brushRef="#br0" timeOffset="-30577">3544 3060 9973,'-12'0'2609,"12"0"112,-13 13-1248,13-13-401,0 12-191,0-12-161,0 0-160,0 12-112,0-12-47,0 0-65,13 0-64,-13-12-32,12 12 0,-12 0-32,12 0-48,-12 0-48,12 0-32,-12 0-32,12 0-16,-12 12-16,13 0 16,-13-12-16,12 25-112,-12-13-112,0 1-320,0 12-304,13-13-321,-13 0-2096,0 0-2354,-13 1-5378</inkml:trace>
  <inkml:trace contextRef="#ctx0" brushRef="#br0" timeOffset="-30444">3519 3060 8996,'0'-25'2385,"0"13"112,0-1-1168,0 1-385,12-1-207,-12 1-113,13 0-304,-1 0-320,0 12-2497,0-13-2257,1 1-5827</inkml:trace>
  <inkml:trace contextRef="#ctx0" brushRef="#br0" timeOffset="-29573">2043 4819 11173,'-12'0'3074,"0"-13"191,12 13-1472,-13-12-240,13 0-145,-12-1-271,-1 1-209,13-1-208,-12 1-143,12-12-129,-12 11-80,12 1-80,-12 0-48,12-1-64,0 13-48,0-12-31,0 12-33,0 0-32,-13 0 0,13 12-16,0 1-16,0-13-16,-12 12-32,12 13-80,-12-13-81,12 0-47,-13 0-16,13 13-16,-12-12 0,12-13 48,0 12 80,12-12 64,-12 0 48,13 0 16,-13 0 32,12-12-16,0 12 16,1-13 32,-1 1 0,12-1-208,-11 1-225,-1 0-255,13 0-624,-13-1-2354,1 1-2785,-13 12-6499</inkml:trace>
  <inkml:trace contextRef="#ctx0" brushRef="#br0" timeOffset="-29239">2056 4609 8324,'0'0'2337,"0"0"128,-12 13-464,12-13-897,0 0-143,0 12-161,12-12-111,-12 12-97,12-12-128,-12 0-128,13 0-96,-1 0-96,0 0-16,0 12-48,1-12-32,-13 0-16,12 13-15,0-13 15,-12 12-16,0-12 0,13 12-353,-13 0-255,0 0-272,-13 1-2098,13-1-2336,-12 1-5475</inkml:trace>
  <inkml:trace contextRef="#ctx0" brushRef="#br0" timeOffset="-29131">2082 4621 8436,'0'-13'2449,"0"1"112,0-1-688,12 1-865,-12 0-127,13 0-321,-13 0 273,12-13-3267,0 13-2432,13-13-6435</inkml:trace>
  <inkml:trace contextRef="#ctx0" brushRef="#br0" timeOffset="-27034">1500 4175 11381,'0'0'2898,"0"13"31,0-1-1504,0 0-625,-12 25-240,12-12-48,0 11-304,-13-11-544,13 24-48,0-24-2593,13 12-2434,-1-12-6194</inkml:trace>
  <inkml:trace contextRef="#ctx0" brushRef="#br0" timeOffset="-26455">2491 2428 12918,'0'0'3329,"13"12"145,-13 1-1809,0-1-385,0 0-303,0 13-209,0-1-352,0 14-256,0-14-496,0 13-640,0 0-2626,0 12-2865,12-11-7139</inkml:trace>
  <inkml:trace contextRef="#ctx0" brushRef="#br0" timeOffset="-25875">2837 4398 10565,'0'0'3105,"0"12"145,0-12-721,12 25-1168,1-13-257,-13 0-272,12 1-255,1 11-257,-1-11-128,-12-1-64,12 1-80,-12-1-32,13-12 16,-13 13 16,0-13 64,0 0 32,0-13 16,-13 1 32,13-1 48,-12 1 33,0-13 15,12 13 0,-13-13 48,13 13 0,0-13 48,0 0-16,13 0 1,-1 0-17,0 1-48,1 11-48,11-11-32,-11-1-64,11 0-32,1 0-48,0 13 0,0-13-80,0 13-96,-1-13-176,1 13-256,0 0-224,0 12-817,-13-13-1456,1 13-1121,12 0-2609,-25 13-5283</inkml:trace>
  <inkml:trace contextRef="#ctx0" brushRef="#br0" timeOffset="-25560">3122 4287 9156,'0'0'2689,"0"13"193,0-13-577,0 0-865,0 0-127,0 0-48,12 0-193,0 0-191,1 0-129,-1 0-144,13 0-128,-13 0-127,-12 12-97,12-12-64,-12 0-64,0 12-32,0 0-32,-12 1-16,0-1 32,0 0 48,-13 13 64,12-13 48,-11 13 16,-1-13 32,13 0 17,0 0-1,-1 1-48,13-1-32,0-12-48,0 13-48,13-13-16,-1 0-32,0 0-32,13-13 16,-13 13-16,13-12-96,12-1-176,-13 1-160,1 0-785,12 0-2960,-12 12-3315,0 0-8067</inkml:trace>
  <inkml:trace contextRef="#ctx0" brushRef="#br0" timeOffset="4634">2961 3073 5170,'0'-13'1713,"0"13"96,0 0 16,0 0-785,-12 0-159,12 0-65,-12 13-64,12-1-15,0 0 47,-13 13 32,13 0-15,0-1-33,0 1-79,0 12-113,0 0-128,13-12-144,-13 25-96,12-13-96,12 0-160,-12 12-64,13-11-48,-12-1-448,11 12-112,1-12-65,0-12-2112,-1 0-2033,-11 0-5059</inkml:trace>
  <inkml:trace contextRef="#ctx0" brushRef="#br0" timeOffset="5037">2937 3122 9108,'0'13'2369,"0"-1"128,0 0-1216,0 1-241,12-1-143,-12 0-177,0 13-160,12-13-127,-12 13-145,0 0-96,13 12-64,-13-12-80,12 24-160,-12-12-144,12 0-176,1 13-113,-1-13-127,0 0-144,1-12-1,-1 0-1856,0-1-1745,1-11-4402</inkml:trace>
  <inkml:trace contextRef="#ctx0" brushRef="#br0" timeOffset="14437">1449 991 11013,'0'0'2753,"-12"0"129,12 0-1570,0 12-239,0 0-209,0 1-256,12 11-175,-12 1-97,0 0-80,0 12-176,0-1-496,-12 2-449,12-2-2224,0 2-2450,12-1-6162</inkml:trace>
  <inkml:trace contextRef="#ctx0" brushRef="#br0" timeOffset="15151">1251 1450 11365,'25'0'2930,"12"0"79,0 0-1632,13 0-337,-1 0-176,13 0-287,0 0-273,0 0-592,0 0-2450,12 0-351,0 0-2193,-11 0-4787</inkml:trace>
  <inkml:trace contextRef="#ctx0" brushRef="#br0" timeOffset="16384">1351 1784 9364,'12'0'2641,"1"13"113,-13-13-1057,12 12-529,1 0-191,-1 1-225,-12-1-256,12 1-208,-12-1-96,13 13-96,-13-13-32,12 1-48,-12-1 0,0 1 0,12-1-16,-12 0 0,0 1 0,0-13 16,0 0 0,-12 0-16,12 0 32,0-13 96,-12 1 97,12 0 63,0-1 80,0-12 64,0 0 96,0 1 33,0-1-49,0 0-48,0 0-16,0-12-16,0 12-63,0 1-33,0-1-32,12 0-48,0 13-64,1-13-48,-1 13-32,13-1-16,0 1-176,12 0-224,-12-1-176,12 13-561,0-12-2512,0-1-289,0 13-2513,13-12-4786</inkml:trace>
  <inkml:trace contextRef="#ctx0" brushRef="#br0" timeOffset="17122">1586 1734 12422,'0'0'3057,"12"0"81,-12 0-1858,13-12-319,-1 12-241,0 0-208,13 0-176,-13 12-128,0-12-80,1 13-64,-13-1-48,0 0-48,0 0-48,0 13-32,-13-12 0,1-1 0,0 12-16,-1-12 16,13 1 32,-12-1 64,12 1 48,-12-13 32,12 0 64,0 0 64,12 0 64,-12 0 33,12 0-1,-12 0 16,13-13-48,11 13-48,-11-12-64,-1 12-32,13 0-80,-1-13-112,-12 13-272,13-12 1553,0 12-4691,12 0-3089,-12 0-8484</inkml:trace>
  <inkml:trace contextRef="#ctx0" brushRef="#br0" timeOffset="18530">6331 4882 11477,'-25'0'2914,"-12"0"191,0 0-1536,12 13-225,-12-1-127,12 12-33,13-11-95,-1 11-161,1 1-159,24-1-129,-12 1-160,25 0-144,0-1-96,12 1-63,0 0-49,0-13-32,1 0-144,-1 1-272,0-13 31,12 0-1007,-11-13-2658,-13-11-3137,12 11-7604</inkml:trace>
  <inkml:trace contextRef="#ctx0" brushRef="#br0" timeOffset="19570">6530 1573 9556,'0'-12'2786,"0"12"239,0 0-944,0-13-384,0 13-161,0-12-143,0 0-240,13 0-225,-13-1-240,12-12-191,-12 13-145,12-13-128,0 0-80,1 0-48,-13 1-48,12-1 0,1 0-16,-1 13 32,0-1-16,0 1 16,1 12-16,-1 0 16,-12 12 0,12 1 0,1-1-16,-13 13-16,12 12 16,-12 0 0,0 0 16,0 1-80,12-1-112,-12 0-176,0 0-192,0 0-449,12 1-687,-12-1-2226,13-13-2769,-13-11-6307</inkml:trace>
  <inkml:trace contextRef="#ctx0" brushRef="#br0" timeOffset="19571">6592 1474 10245,'-13'0'2817,"13"0"96,0 0-480,0 13-1472,25-13-353,-12 12-48,23-12-335,-11 0-3043,24 13-2656,1-13-6996</inkml:trace>
  <inkml:trace contextRef="#ctx0" brushRef="#br0" timeOffset="20178">1808 2453 9668,'-13'0'2706,"-12"-12"175,13 12-1072,0 0-304,-12 0-113,-1 12-143,12-12-241,1 0-191,0 13-145,0-13-176,12 0-192,12 12-112,0-12-96,0 12-48,1-12-32,-1 13 16,1-1-32,-1 0 16,0 1-16,-12-1 16,0 0-16,0 1 0,0-1 0,-12 12 0,12-11 16,-25-1-16,13 1 0,-1-1 16,1 0-16,0-12 16,0 13 0,-1-13 0,1 0 16,12 0 0,0 0-112,0-13-192,0 13-288,0-12-640,12 0-2386,1-1-2769,-1 1-6659</inkml:trace>
  <inkml:trace contextRef="#ctx0" brushRef="#br0" timeOffset="21184">2775 5019 10837,'0'12'2833,"-13"0"65,13 1-1490,0 11-479,-12 1-177,12 12-176,0 1-224,12 11-15,-12-12-337,0 25 1744,0-13-4721,0 1-2802,13 0-8131</inkml:trace>
  <inkml:trace contextRef="#ctx0" brushRef="#br0" timeOffset="21185">2552 5093 12902,'13'-13'3217,"24"1"81,-13 12-1953,26-12-385,-13-1-160,12 13-127,13-12-257,0 12-384,0-12-3314,-1 12-2977,2-13-7843</inkml:trace>
  <inkml:trace contextRef="#ctx0" brushRef="#br0" timeOffset="24132">706 1499 13318,'13'0'3522,"-1"0"79,25-12-1552,0 12-896,13-13-129,11 13-255,-11-12 47,12 12-4338,-1-12-3345,2 12-8996</inkml:trace>
  <inkml:trace contextRef="#ctx0" brushRef="#br0" timeOffset="32845">2254 1289 10181,'-12'0'2673,"12"0"128,12 0-1184,1 0-577,-1 0-255,1 0-193,11 0-112,1 0-160,-1 0-160,-11 0-528,12 12-384,-1 0-2193,-11-12-2386,-13 13-5922</inkml:trace>
  <inkml:trace contextRef="#ctx0" brushRef="#br0" timeOffset="33136">2317 1449 11413,'0'0'2930,"12"-12"47,-12-1-1600,13 13-417,-1-12-160,12 12-688,-11 0-624,11 0-2433,1 0-2482,0 0-6258</inkml:trace>
  <inkml:trace contextRef="#ctx0" brushRef="#br0" timeOffset="34472">2750 1363 11957,'12'0'3122,"1"0"127,11-13-1728,-11 13-352,11 0-241,1-12-208,0 12-319,-1 0-674,13 0-2976,0 0-2834,1 0-7379</inkml:trace>
  <inkml:trace contextRef="#ctx0" brushRef="#br0" timeOffset="40232">3234 1252 9572,'0'0'2610,"0"-12"175,12 12-1248,-12 12-177,0-12-111,12 0-113,-12 12-127,13 1-193,-13-1-176,12 13-127,1-13-145,-1 0-128,-12 13-80,13-12-80,-13-1-32,12 13-16,-12-25-16,0 12-16,0 0 0,0-12 0,0 0 0,0 0 0,0-12 0,0 12 0,0-12-16,0-1 16,-12 1 0,12-13-16,0 13 32,0-13 64,0 0 80,12 13 64,-12-13 64,0 13 33,12-13 15,0 13 16,1-1-80,-1-11-80,1 24-32,-1-13-64,13 1-176,-1 0-144,-11 12-256,11-13-961,1 13-2369,-12 0-2961,11 0-7059</inkml:trace>
  <inkml:trace contextRef="#ctx0" brushRef="#br0" timeOffset="40233">3419 1301 10837,'0'0'2897,"0"0"161,0 0-1105,0 0-737,13 0-159,-1 0-193,0 0-192,1 0-175,-13 0-129,12 0-128,0 0-112,-12 0-80,0 13-32,0-13 0,-12 12 0,0 0-16,-1 1 16,1-1-16,0 1 16,-1-1 16,13 0 16,0 1 48,0-13 48,0 12 16,13-12 32,-1 0 0,0 0-16,1 0 1,11 0-65,1 0-160,-12-12 0,11 12-913,1-13-2657,-1 1-2929,-11 12-7475</inkml:trace>
  <inkml:trace contextRef="#ctx0" brushRef="#br0" timeOffset="40234">3172 1586 13414,'13'0'3442,"-1"0"127,13 0-1920,11-13-448,2 13-257,11-12-256,13 12-239,-13 0-129,13-12-192,-12 12-400,11 0-2642,1 0-767,-13-12-2706,14 12-6163</inkml:trace>
  <inkml:trace contextRef="#ctx0" brushRef="#br0" timeOffset="40235">3321 1734 11349,'0'0'3026,"0"-12"127,0 12-1488,12-12-337,12-1-127,-11 13-257,12-12-223,-1 0-177,13 12-112,-12-13-128,-13 13-112,13 0-64,-12 0-64,-13 13-80,0-1-64,0 0-80,-13 1-64,1-1-32,-1 12 16,-11-11-16,-1 12 48,13-13 64,-13 1 48,13-13 80,-1 12 32,1 0-16,12-12 32,12 0 0,1 13 16,-1-13 0,13 0 0,-1 0 32,1 0 0,0 0-160,12-13-576,-12 13-849,11-12-1873,2 12-2608,-13-12-6148</inkml:trace>
  <inkml:trace contextRef="#ctx0" brushRef="#br0" timeOffset="44077">1387 2329 9540,'13'-13'2738,"11"1"127,-11-12-864,-1 12-673,25-1-223,-12 13-193,12-12-239,13 12-81,-1 0 128,1 0 849,0 0-4658,-1 0-3058,1 0-8660</inkml:trace>
  <inkml:trace contextRef="#ctx0" brushRef="#br0" timeOffset="54173">756 2329 11397,'-13'13'3010,"1"-13"111,24-13-1488,1 1-321,11 12-79,13-13-289,13 1-255,12-13-113,12 13-112,1-1-128,11 1-128,1-1-80,0 13-64,12-12 1,-13 12-49,14 0-80,-26-12-81,13 12-63,-13 0-80,-12 0-64,0-13-64,-13 13-16,1-12 47,-13 12 65,-12-12 80,0-1 64,-13 13 48,1-12 96,-13 0 80,0 12 32,0-13 48,-13 13-16,13 0 32,-12 0-16,0 0-32,-1-12 0,1 12-16,-1 0 33,13 0-1,-12-13 0,12 13 0,0 0 0,0-12-16,0 12-16,0-13-16,12 1 0,-12 0 32,0 12 32,0-13 32,0 1 32,0 12 0,0-12 0,0-1-16,0 13-16,-12-12 1,12 0-17,0-1-16,-13 1 0,13-1 0,-12 1 0,12-1-16,-13-11 0,13 11-16,0-11-32,0-13 16,0-1-32,0 1-32,13-13 16,-13 1-16,12-1-16,-12-12 0,13 1 0,-13 11 0,0 0 0,0 1-16,0 0 16,-13 11 0,1 13 0,-1-12 0,1 12 0,12 1 0,-12-1 16,-1 13-16,13-13 16,0 12-16,0-12 0,0 13 0,0-13 16,0 13-16,13-13 0,-13 13 0,0 0 0,0-1-16,12 1 16,-12 12-16,0-13 0,0 13-16,0 0 0,-12 0 0,12 0 16,-13 0-16,1 0 16,-13 13 16,13-13 0,-13 12 0,-12-12 16,12 0-16,0 13 0,-12-13 0,13 0 16,-1 0-32,-12 0 16,12 0 0,-12 0 0,0 0 16,0-13-16,-13 13-32,0-12-32,1 12-48,-1-13 0,-24 13-48,12-12-48,-25 12 0,1 0 16,-14 0-1,1 0 1,0 12-16,0 1 32,0-1 48,0-12-16,12 25 32,0-13 32,13-12 32,12 13 32,25-13 0,0 0 0,0 0 0,24 0 16,-11 0 0,24 0 16,-13 0-16,13 0 16,0 0-16,0 0 0,0 0 0,0 0 0,0 0-16,0 0-16,0 12 16,0-12 0,-12 12 0,12 13 16,-13-13-16,13 13 48,0 13 0,-12-1 32,12 12 16,12 1 16,1 12 0,-1 0 0,1 12-16,11 0-16,1 13-16,12-13-32,-12-12-16,0 13-32,0-13-32,-1 12-32,1-24-48,-13-1-32,13 0-32,-25-11 0,12-1 0,-12 0 32,0-12 48,0-1 16,0-11 31,0 12 49,0-13 0,0 1 32,0-13-16,13 12 16,-1-12 32,1 12 16,-1-12 33,13 0-1,0 0 16,12 0 64,0-12-16,0 12-384,13-12-1361,-1 12-1729,13-13-2624,-12 1-637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1:17.747"/>
    </inkml:context>
    <inkml:brush xml:id="br0">
      <inkml:brushProperty name="width" value="0.04" units="cm"/>
      <inkml:brushProperty name="height" value="0.04" units="cm"/>
    </inkml:brush>
    <inkml:brush xml:id="br1">
      <inkml:brushProperty name="width" value="0.04" units="cm"/>
      <inkml:brushProperty name="height" value="0.04" units="cm"/>
      <inkml:brushProperty name="color" value="#FF0000"/>
    </inkml:brush>
    <inkml:brush xml:id="br2">
      <inkml:brushProperty name="width" value="0.02" units="cm"/>
      <inkml:brushProperty name="height" value="0.02" units="cm"/>
    </inkml:brush>
  </inkml:definitions>
  <inkml:trace contextRef="#ctx0" brushRef="#br0">2775 434 11333,'0'0'2833,"0"0"97,0 12-1490,0 13-399,0 0-257,0 0-127,13 24-193,-13-12-112,12 26-80,-12-2-160,0 1-64,12 25-32,-12 0 0,0 0-16,13 12 0,-13 0 0,12 0 0,-12 12 16,0 1-32,0-1 32,0 1 48,-12-1 32,-1 13 48,13-12 16,-12 12 49,12-13 31,-12 13 16,-1-12-16,13-1-16,0 13-16,-12-13-16,12-12-48,0 13-32,12-13-32,-12-12-16,13 12-32,-1-24 0,0-14-48,13 14-112,-13-26-112,13 1-256,0-13-464,0 0-353,-13 0-2257,0-12-2529,1-12-5890</inkml:trace>
  <inkml:trace contextRef="#ctx0" brushRef="#br0" timeOffset="816">520 1896 9396,'13'0'2257,"-13"0"96,12-12-1504,13 12-209,-13 0-32,25 0-47,-12 12-97,12-12-128,13 0-96,-1 13-144,13-13 144,25 0 0,0 12-16,12-12-31,12 0-1,0 0-16,26 0 64,11 12-176,1-12-48,12 0-16,0 0 16,13 12-16,-1-12 0,13 0 0,-1 13 32,13-13 16,1 0 32,11 0 0,-11 12 16,23-12 0,-11 0 0,0 13 0,12-13-16,-13 12-368,-12-12-176,13 12-2401,-25 1-2370,0-13-6018</inkml:trace>
  <inkml:trace contextRef="#ctx0" brushRef="#br1" timeOffset="16965">5562 2032 9732,'0'0'2722,"0"12"159,0-12-832,0 12-832,0 1-289,0-1-160,0 0-191,13 0-209,-13 1-128,12-1-96,0 1-64,1-13-32,-1 0-32,13 0 16,-13-13-16,1 1 32,-1-1 48,0 1 32,1 0 32,-13-13 16,0 1 16,-13 11 32,1-11-31,0 12-49,-1-1-32,-12 13 0,13 0-48,-13 0-176,13 13-433,-13-1 1874,1 12-4674,11-11-2994,1 11-8116</inkml:trace>
  <inkml:trace contextRef="#ctx0" brushRef="#br1" timeOffset="17947">2699 24 10277,'0'-12'2641,"13"12"96,-13 0-1344,0 0-289,0 0-159,-13 12-113,1 1-144,-1-1-111,1 1-65,-12-1-112,-1 13-144,0-12-64,0-1-64,1 13-48,-1-13-32,0-12-32,13 12 16,-12-12-16,12 0 16,12 0 1,-13-12 15,13 0-16,0-1 0,13 1 16,-13 0-16,24-13-16,-12 12 16,13 1-32,-13-1 16,13 1-16,-1-1 0,1 1 0,0 12 0,-13-12 0,1 12-32,-1 0-32,0 12-16,-12 0-49,0 1-15,0 12-48,0 0-32,-12 12-32,0 0 0,-1 0 16,1-12 48,0 12 16,-1-12 48,1 0 48,-13 0 48,13-13 32,0 1 16,-1-1-16,1 0 16,-1-12 16,1 13-32,12-13-128,0 0-337,0-13-175,0 13-304,0-12 1536,12 12-3617,13-12-2306,-12 12-5762</inkml:trace>
  <inkml:trace contextRef="#ctx0" brushRef="#br1" timeOffset="18214">2651 235 7796,'0'12'2177,"12"1"176,-12-13-801,13 12-287,-13-12-113,12 12-111,0-12-97,1 13-111,-13-13-113,12 0-96,0 0-47,0 0-65,-12-13 0,13 13-16,-13-12 17,0 0 31,0 12-48,0-13-48,0 1-64,-13 12-63,13-12-65,-12 0-96,12 12-48,-12-13-48,12 13-96,-12 0-112,-1 0-240,1 0 1376,12 0-4690,-12 13-3233,-1-13-8724</inkml:trace>
  <inkml:trace contextRef="#ctx0" brushRef="#br1" timeOffset="18870">37 1648 11637,'0'12'2850,"-12"1"47,12-13-1745,0 24-399,0-11-241,-13-1-112,13 13-192,0-13-288,0 13-320,-12-1-304,12 1-193,0 0-2032,0-13-2241,0 13-5059</inkml:trace>
  <inkml:trace contextRef="#ctx0" brushRef="#br1" timeOffset="19299">185 1660 8804,'-12'-12'2561,"12"12"224,-12-12-784,12 12-464,-12 0-176,-1 0-97,13 12-143,-12-12-209,12 12-191,0-12-129,0 13-176,0-1-144,0-12-96,0 13-80,12-1-48,1 1-16,-1-1-32,0 1-32,0-1-80,-12 13-80,13-13-112,-1 13-64,0-1-48,-12-11-1,0 12 33,0 0 64,0 0 96,0-13 80,-12 0 112,0 13 96,12-13 96,-13-12 80,1 13 96,12-13 65,-12 0 79,12 0 16,-12 0-16,12-13-64,0 1-63,-13 0-81,13-13-64,0 13-80,0-13-16,0 0-64,0 12-112,0-12-112,0 13-144,13-13-97,-1 13-207,0 0-192,0-1-353,1 1-127,-1 12-177,0-12 2001,-12-1-3825,12 13-2194,1-12-5842</inkml:trace>
  <inkml:trace contextRef="#ctx0" brushRef="#br1" timeOffset="19569">248 1735 7507,'0'0'2049,"0"13"160,0-13-880,0 12-160,0 0-49,0 0-15,0 0-81,0 13-112,0-12-111,0-1-113,12 12-112,-12-11-143,13-1-113,-13 1-80,12-13 16,-12 0 0,12 0 48,-12 0 32,12 0 33,-12-13-1,13 1-16,-1-1-64,-12 1-32,0-12-80,0 11-48,0 1-64,0-13-176,0 13-432,-12 0 608,-1 12-3586,13 0-2945,-12-12-7587</inkml:trace>
  <inkml:trace contextRef="#ctx0" brushRef="#br1" timeOffset="20416">2713 4089 9444,'-12'0'2690,"12"0"207,12-12-880,-12 12-561,13 0-223,-1-13-225,12 13-207,1-12-225,-13 12-192,13 0-144,0 0-128,-13 0-31,0 12-81,-12-12-65,0 13-63,0 11-80,0-11-48,-12 11-32,-13 1-16,13-13 32,-13 13 64,13 0 64,0-13 128,-13 0 112,25 1 64,-12-1 16,12 1 32,0-13 48,12 0 0,-12 0-32,12 0-64,13-13-48,-13 13 16,13-12-48,0-1-160,-1 1-160,1 12-496,0-12-288,-1-1-257,-12 1-2033,13 12-2288,-12-12-5027</inkml:trace>
  <inkml:trace contextRef="#ctx0" brushRef="#br1" timeOffset="20700">2986 4113 8964,'0'0'2609,"0"0"225,0-12-866,0 12-479,0 0-176,12-12-177,-12-1-191,0 13-257,13-12-192,-1 0-160,0 12-143,0-13-65,1 13-64,-1 0-16,0 0-32,-12 0 0,12 0 0,1 13-16,-13-1 16,0 0 0,0 13 0,0-13 0,0 13-32,0 0-32,0 12-48,-13-12-64,1 0-145,0 12-95,12-12-240,-12 12-273,-1 0-303,13-12-2018,-12 12-2256,0-12-5315</inkml:trace>
  <inkml:trace contextRef="#ctx0" brushRef="#br1" timeOffset="21096">2961 4324 9284,'0'-25'2177,"12"13"32,1-1-1504,11 1-273,-12 0-112,13-1-96,0 13-112,0-12-64,-1 0-16,1-1 0,-1 1-160,-11 12-144,11-13-96,-12 13-48,13-12-1,-25 12-15,13 0-16,-13 0 160,0-12 160,0 12 128,0 12 80,0-12 96,-13 12 112,1-12 80,12 13 48,-13-1 65,13 1 15,-12 11-16,12-11-64,0-1-96,0 13-79,0-13-49,0 1-48,12-1 32,-12 0 80,13 1 112,-1-13 128,1 0 129,-1 0 111,-12-13 64,12 13 1,1-12-65,-13 0-80,0-1-111,0 1-145,0-13-112,0 13-80,-13-1-16,13 1-128,-12-13-144,12 25-288,-12-12-673,12-1-2416,-13 1-2722,1 12-6819</inkml:trace>
  <inkml:trace contextRef="#ctx0" brushRef="#br1" timeOffset="21620">5848 2156 10341,'0'-12'2977,"0"-1"161,0 1-1250,0 12-399,0 0-240,0 0-305,0 0-336,0 0-223,-13 12-209,13 1-256,-12-1-209,12 0-527,-12 1-336,-1-1-2178,13 12-2529,-12 1-5810</inkml:trace>
  <inkml:trace contextRef="#ctx0" brushRef="#br1" timeOffset="22120">6047 1884 9652,'0'0'2882,"12"-13"159,-12 13-928,12-12-640,1 12-241,-1 0-223,-12 0-385,12 0-240,0 0-160,-12 0-112,12 0-96,-12 12-96,13 1-176,-13-1-144,-13 0-208,13 0-177,-12 13-47,0-13 32,0 1 63,0 11 177,-1-11 128,13-1 208,-12 0 192,0-12 32,12 0 112,0 13 96,0-13 80,0 0 48,0-13 48,12 13 1,0-12 15,1 12-96,-1-12-96,0 12-80,0 0-64,0 0-16,-12 0-32,0 0 0,0 12 0,0 0 0,-12 1 16,0-1-16,0 0 0,0 1 0,-1-1 0,1 0 0,0 0-16,-1 1 16,13-1 0,-12-12 16,12 0 0,0 0 32,0 13 16,0-13 16,0 0 0,0-13-48,0 13-32,0 0-336,0 0-224,12 0-352,-12 0 79,0-12-2144,13 12-2129,-13 0-4835</inkml:trace>
  <inkml:trace contextRef="#ctx0" brushRef="#br1" timeOffset="22538">6245 1933 7619,'0'0'1905,"0"-13"48,0 13-1008,0 0-305,0 0-112,12 0-80,-12-12-47,0 12-1,0 0 32,0 0 112,13 12 81,-13-12 63,0 13 48,-13-1 49,13 0-1,0 13-32,-12-1-127,0 1-129,12-13-144,-12 13-96,12-1-96,-13 1-80,13 0-32,0-13-32,0 13 0,0-13-32,13-12 0,-1 13 0,-12-13-16,12 0 16,0-13-16,1 13 0,-1-12 16,0-1 16,-12 1 0,13-12 0,-1 11-16,0 1 32,-12-1 16,13 1 64,-13 0 64,0 12 64,-13-12 64,13 12 65,-12 0-17,0 0 0,-1 0-64,13 12-64,-12-12-64,0 12-64,12 0-16,-13 1-96,13-13-160,-12 25-176,12-25-192,0 12-433,0 0-255,0 0-289,0 1-1937,12-13-2160,-12 0-4979</inkml:trace>
  <inkml:trace contextRef="#ctx0" brushRef="#br1" timeOffset="22776">6468 2081 8580,'0'0'2289,"0"12"160,-13-12-896,13 13-353,-12-13-95,12 12-65,0-12-79,0 12-81,0-12-95,12 13-129,1-13-96,-13 0-48,12 0-47,0 0-65,0 0 0,1-13-32,-1 13-16,0 0-16,1-12-15,-13 0-17,0-1-48,0 13-48,0-12-48,0 0-32,0 12-64,-13-13-128,1 13-176,0-12-176,-1 12-865,13 0-2481,-12 0-2977,0 0-7091</inkml:trace>
  <inkml:trace contextRef="#ctx0" brushRef="#br1" timeOffset="28866">2788 1983 9108,'0'0'2465,"0"0"209,0-13-1106,0 13-207,13 0-81,-13 0-79,12 0-64,0 13-129,1-13-176,-1 12-127,0 0-177,13 1-160,-13-1-128,13 13-96,0 0-64,0-1-64,12 1-48,-12 12-32,12 0-32,0-12-16,0 12-32,0 1-32,0-1 32,1 0 16,-1-13 16,0 26 48,0-13 16,0 0 16,0 13 32,1 0 16,-1-1-16,0 0 16,12 14 0,1-2-16,0 1 16,11 0 0,-11 0 0,12 13-16,0-14 16,0 1-16,0 0 0,0 0 0,12 0 0,-12 0 16,0 0-32,12-13 32,-12 13-16,0-12 0,0-1 0,0 1 0,-12-1 32,11 1-64,-11-13-144,0 13-160,-13-13-385,-1 0-319,14 0 640,-25-12-3010,0 12-2465,0-12-5858</inkml:trace>
  <inkml:trace contextRef="#ctx0" brushRef="#br1" timeOffset="32904">3543 1858 8580,'0'0'2241,"0"0"112,0 0-912,0-12-353,0 12-79,0 0-49,0-12-15,0 12-1,0-13-16,0 1-63,0-1-97,0 1-32,0 0-31,13-1-65,-13 1-48,0-13-79,0 13-65,-13-1-64,13-11-64,-12 11-80,0-11-32,12-1-48,-13 0-16,-12 0-31,13 1-1,-1-1-16,1 0-16,0 13 16,-1-13-16,1 12-16,0-11 0,-1 11-16,1 1 0,0-13 0,-13 13-16,12 0-16,-12-1 16,13 1-16,-13-1-16,1 1 0,-1-13 0,-12 13 0,12-1 0,0 1-16,0 12 16,1-12 0,-1-1-16,0 13 16,0 0-16,13 0 16,-13 0-16,0 13 16,1-13-16,-1 12 16,0-12 0,0 12 0,-12 1-16,12-13 16,1 12 0,-1 0 0,0 1 0,1-1 0,-1 1 0,0-1 16,12 1-16,-24-13 0,25 12-16,-13 0 16,-12 1 0,12-1 0,0 0-16,1 1 16,-1 11-16,0-11 16,1 12 0,-1-13 0,0 13-16,12 0 16,-11-1 0,11 1 0,-11 0-16,11 0 16,-11-1 0,11-11 0,1 11-16,-1 1 16,1-13-16,-1 13 0,-11-12 16,11 11-16,1 1 16,0 12-16,-1-12 16,13 0 0,-12 0-16,12 12 16,-12-12 0,12-1 0,-13 13 0,13-12 0,0 0 0,0 12 0,0-12 0,0-1 0,0 14-16,0-14 16,13 1 0,-13 12 16,12-12-16,0 0 16,1-1 16,-1-11-16,13 12 16,-13 0 0,0-13 16,1 13-16,-13-13 16,25 13 0,-25-1 0,12-11 16,1 12-16,-1 0 16,13-1 0,-13-11 0,0 11-16,1-11 0,-1 11-16,0-11 0,13-1 0,-12 1 0,-1-13 0,13 12 0,0-12 16,-1 13 16,1-13 0,0 0 16,0 0 0,0 0 0,12 0-16,-13-13 0,1 13-16,0 0 0,12-12-15,-12 12-1,0 0 0,12-13-16,-13 13 0,14-12 16,-14 12-16,14-13 0,-14 13 0,1-12 0,0 0-48,0-1-64,-1 13-97,-11-12-79,-1 0-176,1-1-240,-1-11-241,-12 11-623,12 1-545,-12-1-1969,13 1-2673,-13 12-5859</inkml:trace>
  <inkml:trace contextRef="#ctx0" brushRef="#br1" timeOffset="33195">2961 2540 9636,'-12'0'2834,"12"0"191,0 0-496,0-12-1040,0 12-160,0 0-97,12 0-175,1-13-161,-1 13-192,0-12-143,13 12-113,-13-12-128,13 0-96,-13 12-80,13-13-32,-1 13-32,-12 0 0,1 0-32,-1 0-32,1 13 0,-13-13 16,0 24 0,0-12 0,0 1 0,0 11 0,-13 1 0,1 12-16,12-12 16,-13 0-32,1 12-192,0-13-160,12 1-448,-12 0-353,-1-13-2705,13 0-2977,13 1-6995</inkml:trace>
  <inkml:trace contextRef="#ctx0" brushRef="#br1" timeOffset="34042">3172 756 11477,'0'-12'3202,"0"12"143,0 0-1280,0-13-544,13 13-257,-13 0-287,12-12-289,0 12-208,13 0-143,-13 0-113,0 0-112,1 0-48,-1 0-64,0 12-48,-12 1-80,12-1-80,-12 13-49,-12-13-31,0 13-16,0 0 0,12 0 64,-13-13 80,1 13 64,0-13 64,-1-12 0,13 12 48,-12-12 48,12 13 64,0-13 64,0 0 32,0 0 48,-12-13 16,12 13 17,0-12-49,12 12-64,-12-12-48,0 12-48,12-13-32,-12 13-16,13-12-16,-1 12-16,-12 0 0,12-12-16,1 12 16,-1 0-16,0 0-16,0 0 16,-12 0-16,13 0 16,-1 0-16,-12 12 0,0-12 0,13 12 0,-13 1 0,0-1 0,0-12 16,0 25-16,-13-13 16,13 1 0,-12 12 0,-1-13 0,1 13 0,0-13 0,0 1 0,-13-1 16,13 0 0,12-12 0,-13 0 0,1 13 16,12-13 0,0 0 0,-12 0-48,12 0-112,0-13-128,0 13-224,12-12-305,-12 0-511,12 12-641,1-13-1745,-1 1-2401,13 0-5298</inkml:trace>
  <inkml:trace contextRef="#ctx0" brushRef="#br1" timeOffset="34649">3383 731 8804,'0'0'2481,"0"0"256,0 0-832,0 0-448,0 0-112,0 0-113,0 0-47,0 0-161,12-12-207,0 12-177,1 0-160,-1 0-112,0 0-112,1 0-112,-1 0-80,0 12-32,-12-12-32,13 13-32,-13-1-112,0 0-96,0 1-112,0-1-160,-13 12-112,13-11-17,0-1 49,-12 1 96,12-1 80,-12-12 127,12 12 145,-13-12 128,13 0 64,-12 0 96,12 0 49,-12 0 63,12 0 32,0 0 64,0 0-32,0 0-48,0-12-64,0 12-64,12 0-64,-12 0-32,12 0-32,1 0-16,-1 0 0,0 0 0,-12 0 0,13 0-16,-1 0 0,-12 0 0,13 0 0,-13 12 0,0-12 16,0 12-16,0 1 32,0-1-16,-13 0 32,13 1-16,-12-1 16,-1 1 0,13-1 0,-24 0-16,11 0 17,1 1-17,0-1 0,-1 1 0,13-1-16,-12 0 16,12 1-16,-12-13 0,12 0 16,0 0 16,0 0-64,12 0-129,-12 0-287,12-13-384,1 13-369,-1-12-2112,0 0-2434,13-1-5586</inkml:trace>
  <inkml:trace contextRef="#ctx0" brushRef="#br1" timeOffset="34936">3581 928 11077,'-13'12'2865,"13"-12"161,0 13-1506,0-1-383,0 0-161,13 1-143,-13-1-225,12-12-160,0 12-112,0-12-95,1 13-49,-1-13-16,13 0-16,-13 0-16,0-13-16,0 1-32,1 0-32,-1-1 0,0 1-32,-12-13 0,13 13-16,-13-13 16,0 13-16,-13-13 16,13 13 16,-12 0-16,0 12 0,-1-12 0,1 12 0,0 0 0,0 0-32,-1 0 16,-11 0-16,11 0 0,1 0-16,0 12-32,0-12-80,12 0-128,0 0-160,0 0-160,0-12-257,12 12-223,-12 0-305,12-13-2016,0 1-2210,1 12-5234</inkml:trace>
  <inkml:trace contextRef="#ctx0" brushRef="#br1" timeOffset="35229">3717 705 7155,'0'0'2129,"0"0"144,0 13 32,13-13-1200,-13 0-113,0 12-47,0-12-1,12 12-79,-12 0-81,12-12-64,-12 13-95,12-13-49,1 0 16,-1 0 0,1 0 33,-1-13 31,0 1 16,0 0-15,-12 12-49,13-12-80,-13-1-80,0 1-80,0 0-111,0 0-65,-13-1-48,1 13-80,0-12-96,-13 12-208,13 0-145,-13 0-207,13 12-208,-13 1-3186,25-13-3105,-12 12-7604</inkml:trace>
  <inkml:trace contextRef="#ctx0" brushRef="#br1" timeOffset="40263">5030 4114 10853,'0'-13'2673,"0"13"48,0-12-1552,0 12-433,12-12-191,-12 12-177,0 0-160,0-12-160,0 12-256,0 0-208,0 0-321,0 0-2032,0-13-2193,-12 13-5267</inkml:trace>
  <inkml:trace contextRef="#ctx0" brushRef="#br1" timeOffset="40445">5044 3894 8516,'0'-26'2065,"0"26"32,-26 0-1217,26 0-384,0 0-175,0 0-177,0 0-144,0 0-128,0 0-81,0-27-1887,0 27-1730,0 0-4434</inkml:trace>
  <inkml:trace contextRef="#ctx0" brushRef="#br1" timeOffset="40612">5032 3732 8692,'0'0'1889,"0"0"-64,0-27-3250,-26 27-1856,26 0-4419</inkml:trace>
  <inkml:trace contextRef="#ctx0" brushRef="#br1" timeOffset="40805">5019 3609 8900,'0'0'2209,"0"0"16,-26-27-1072,26 27-673,0 0-288,0-26-2241,0 26-1969,0 0-5074</inkml:trace>
  <inkml:trace contextRef="#ctx0" brushRef="#br1" timeOffset="40979">5018 3382 9973,'-12'0'2177,"12"-12"16,0 12-1729,0-13-448,0 13 816,0-12-2977,0 12-1969,0 0-5282</inkml:trace>
  <inkml:trace contextRef="#ctx0" brushRef="#br1" timeOffset="41145">5018 3234 7379,'0'0'1793,"0"-13"64,-12 13-1121,12 0-255,0-12-81,0 12-160,0 0-160,0 0-1889,0-12-1648,12 12-4243</inkml:trace>
  <inkml:trace contextRef="#ctx0" brushRef="#br1" timeOffset="41280">5005 3023 9893,'0'0'2801,"0"-13"80,-12 13-880,12-12-944,0 12-257,0-12-272,0 12-352,0-13-400,0 13-272,0 0-288,0-12 1312,0 12-3474,0 0-2288,0 0-5747</inkml:trace>
  <inkml:trace contextRef="#ctx0" brushRef="#br1" timeOffset="41507">4981 2862 8660,'0'0'2145,"0"0"0,0-13-1249,-13 13-367,13 0-177,0-12-256,-12 12-224,12 0-240,0 0-1793,0-12-1729,-12 12-4386</inkml:trace>
  <inkml:trace contextRef="#ctx0" brushRef="#br1" timeOffset="41508">4968 2726 7539,'0'0'1761,"0"0"16,-12 0-1137,12 0-207,0 0-97,0 0-80,0-12-48,0 12-32,0 0-48,0 0-128,0-13-1857,12 13-1680,-12-12-4323</inkml:trace>
  <inkml:trace contextRef="#ctx0" brushRef="#br1" timeOffset="41715">4956 2590 8772,'0'-13'1985,"0"13"0,0-12-1313,0 12-448,0-12-272,0-1-272,0 13-1649,0 0-1632,0-12-4099</inkml:trace>
  <inkml:trace contextRef="#ctx0" brushRef="#br1" timeOffset="41904">4944 2332 8708,'0'0'1905,"0"-27"32,0 27-1457,0 0-2209,0 0-1728,0 0-4387</inkml:trace>
  <inkml:trace contextRef="#ctx0" brushRef="#br1" timeOffset="42085">4972 2245 7251,'-27'0'1617,"27"0"-64,0 0-2722,-26 0-1568,26-27-3778</inkml:trace>
  <inkml:trace contextRef="#ctx0" brushRef="#br1" timeOffset="42279">4931 2119 5010,'0'0'1665,"0"-13"128,0 13 16,0 0-737,0 0-63,0 0-129,0-12-160,0 12-143,0 0-129,0-12-128,0 12-128,0 0-144,13 0-192,-13 0 272,-13 0-2353,13 0-1921,-12 0-5010</inkml:trace>
  <inkml:trace contextRef="#ctx0" brushRef="#br2" timeOffset="48093">3444 2205 7908,'0'0'2097,"0"0"128,0 0-961,0 0-319,-13 0-97,13 0-80,-12 0-47,12-12-65,-12 12-48,-1 0-15,1 0-33,12 0-16,-12 12-32,-1-12-80,1 0-63,12 12-33,0-12-48,12 13-64,-12-13-32,13 12-64,-1-12 0,13 13-48,-13-13 0,13 0-16,0 0-16,-13 0-32,12 0 16,-11 0-32,11-13 16,-11 13 0,-1 0 0,-12-12 16,13 12-16,-13-13 32,0 13-16,-13 0 16,13-12-16,-12 12 17,12 0-17,-13-12-16,1 12 0,0 0 0,12-12 0,-13 12-16,1-13-48,12 13-145,0-12-191,0 12-400,0 0-241,0 0-239,0 0-2034,0 0-2240,0 0-4995</inkml:trace>
  <inkml:trace contextRef="#ctx0" brushRef="#br2" timeOffset="48298">3482 2044 10245,'0'0'2721,"-13"12"112,13-12-1360,0 13-305,-12-1-223,12 13-193,0 0-256,0-1-159,0 1-81,12 0-144,-12 12-160,0 1-368,0-2-449,13 14-2048,-13 0-145,0-1-2032,12 1-3858</inkml:trace>
  <inkml:trace contextRef="#ctx0" brushRef="#br2" timeOffset="64441">3667 2218 9428,'-12'0'2754,"12"0"143,0 0-1072,0 0-305,0 0-175,12 0-176,0 0-257,1 0-256,-1 0-159,13 0-129,-13 0-144,13 0-80,-13 0-80,-12 0-96,13 13-96,-26-13-176,1 12-145,0 0-191,-1 0-288,-12 13-49,1-13 49,11 0 80,-11 1 175,11-1 129,13 0 176,-12-12 304,12 13 128,0-13 80,0 0 112,0 0 80,0-13 64,12 13 65,1-12 15,-1 12-32,0-12-48,1-1-96,11 13-96,-11 0-64,-1 0-48,1 0-48,-1 0-32,-12 0-32,0 13-32,0-13-32,-12 12-16,-1 0-32,1 1 16,-1-1 16,-11 0 0,24 0 32,-13 1 32,1-13 16,12 12 16,-12 1 0,12-13 0,0 0 0,0 0 64,0 0-128,0 0-272,0 0-256,0 0-129,0-13-2128,0 13-2209,0 0-5331</inkml:trace>
  <inkml:trace contextRef="#ctx0" brushRef="#br2" timeOffset="64882">3829 2316 7091,'0'0'1873,"0"0"80,0 0-768,0 0-353,0-12-112,0 12-79,0 0-17,0 0-32,0 0 0,0 12-15,0-12-17,0 12-48,0-12-32,0 13-47,0-1-97,0 1-80,0-1-64,0 0-96,0 1-32,0-13-32,12 0 0,-12 0-32,13 0 16,-13 0 64,12 0 48,0-13 96,0 1 64,-12 0 48,13-13 65,-1 12 31,-12 1-32,0 0-80,0 0-64,0 0-48,-12 12-80,12-13-256,-13 13-336,1 0-496,0 0-2322,12 0-2576,-12 13-6340</inkml:trace>
  <inkml:trace contextRef="#ctx0" brushRef="#br2" timeOffset="65996">4510 3395 9893,'0'0'2737,"-13"-13"96,13 13-1232,0 0-369,0 0-271,0 0-177,13-12-240,-13 12-207,0 0-97,12 0-64,-12 0-64,0 0-48,0 0-32,0-12 0,0 12 0,0 0-16,0 0 16,0 0-16,0 0 16,0 0 48,0 0 16,0 0 32,0 0 32,0 0 0,0 0 32,0 0 0,0 0 0,0-12 1,0 12-17,0 0 0,13-13 0,-13 13 0,0 0 0,0 0-16,0 0-16,0 0-32,0 0 0,0 13-32,-13-13 0,13 12-32,-12 0-16,-1 13 0,1-13-16,0 13 16,12-13-32,0 13 16,0-1-16,0-12 0,12 13 0,0-12 16,13-1-16,-12-12 0,11 0 0,1 0-16,-13 0 0,13-12-32,-12 12 0,-1-25-32,0 12 16,-12 1 0,13 0 16,-13 0 0,0-1 16,-13 1 16,13 12 16,-12-12 0,0 12-16,-1 0 16,1 0 16,-13 0 0,13 0 32,-1 12 16,1-12 16,0 12 0,-1 1 0,13-1-16,0 0-16,0 0 0,0 1-32,0-1-64,0 1-96,13-1-112,-13 0-192,12-12-496,0 13-401,1-13 641,-1 0-2802,0 0-2417,1-13-5682</inkml:trace>
  <inkml:trace contextRef="#ctx0" brushRef="#br2" timeOffset="66241">4696 3444 8772,'0'0'2529,"-13"12"192,13-12-800,-12 12-608,12 1-241,0-1-191,0-12-129,0 12-128,0 1-95,12-13-33,-12 0-16,13 0 16,-1-13 1,0 13-33,0-12-48,1 0-64,-1-13-48,0 13-80,0 0-48,1-1-47,-13 1-33,0 0-32,-13 0-32,1-1 0,12 13-64,-12 0-112,0 0-81,-13 0-207,25 0-560,-12 0-385,0 13-2241,-1-1-2624,13-12-6068</inkml:trace>
  <inkml:trace contextRef="#ctx0" brushRef="#br2" timeOffset="69268">4782 2057 8692,'0'-12'2225,"-12"12"144,12 0-1136,-12-13-49,12 13-63,0 0-17,-13 0-111,13 0-49,0 0-128,0 0-223,0 0-145,0 0-112,0 13-128,0-13-96,0 24-64,0-12 0,13 13-32,-13 12 0,0-13-16,-13 14-48,13-14-32,0 1-64,0 12 16,0-13-32,13-12 16,-13 1 16,24-1 48,-12 1-32,13-13 0,0 0-224,0 0-433,0-13-2304,11 1-2466,-23 12-6114</inkml:trace>
  <inkml:trace contextRef="#ctx0" brushRef="#br2" timeOffset="70373">5426 2689 12166,'-13'0'3105,"13"0"112,0 0-1728,-12 25-208,12-13-305,0 25-271,-12-12-177,12 12-144,0 13-96,-12-13-96,12 12-80,0-12-144,0 13-192,0-1-16,0 1-817,0-1-271,0 1-2178,0-13-2593,12 13-5858</inkml:trace>
  <inkml:trace contextRef="#ctx0" brushRef="#br2" timeOffset="71973">3568 3433 9156,'0'-13'2593,"0"13"129,0 0-609,0 0-945,13 0-207,-1 0-113,1 0-128,-1 0-207,0 0-129,1 13-80,-1-13-128,0 12-96,1 0-112,-13 0-128,12 13-128,-24-13-112,12 13-129,-13-1-15,1 1-32,0 0 96,-13 0 95,13-13 97,-1 12 288,-12-11 240,25-1 177,-12-12 127,0 13 144,12-13 112,0 0 113,0 0-49,0 0-47,12 0-81,0-13-96,1 13-127,12-12-97,-1-1-96,1 13-96,0-12-48,12 12-144,-12 0-208,-1 0-288,1 0-529,0 0 177,0 12-2962,-1 1-2929,1-13-6755</inkml:trace>
  <inkml:trace contextRef="#ctx0" brushRef="#br2" timeOffset="73007">3878 1586 9893,'0'0'2593,"13"0"144,-13 0-1344,0 0-177,0 12-191,0 1-81,12-1-176,-12 0-175,0 1-145,12-1-80,-12 1-112,13-1-80,-13 13-32,12-25-16,0 12-32,1 1-16,-13-13-16,0 0-15,12-13-17,-12 1-16,0 0 0,0-13 0,0 0 48,0 0 112,0 0 112,0-12 128,0 13 96,-12-1 64,12-13 65,0 14-49,12-1-80,1-12-112,-1 12-127,0 0-97,13 1-80,12 11-16,-12-11-80,0 11-112,-1 1-144,14 0-193,-14 12-223,1 0-593,12-13 497,0 26-3186,1-13-2833,-1 12-6803</inkml:trace>
  <inkml:trace contextRef="#ctx0" brushRef="#br2" timeOffset="73440">4151 1449 10245,'0'0'3089,"0"0"177,0 0-209,13-12-1584,-1 12-353,0-12-223,0 12-97,13-13-272,-13 13-176,0 0-96,1 0-127,-1 0-65,-12 0-64,0 13-32,0-1-48,-12 0-1,-1 0 1,1 1-16,0-1 16,0 1 0,-1-1 32,13 0 32,-12-12 0,12 13 0,12-13 16,-12 0-16,13 0 16,-1 12 0,0-12 0,0 0 16,1 0 0,-1 0 0,0 12 0,1-12-16,-13 0 16,0 12-16,0 1 0,0-1 0,-13 1 16,1-1-16,12 0 16,-12 0-16,-1 13 16,1-12-16,0-1 16,0-12 48,-1 12-64,13 1-224,-12-13-400,12 0 960,12 0-3889,-12 0-2962,25 0-7748</inkml:trace>
  <inkml:trace contextRef="#ctx0" brushRef="#br2" timeOffset="101465">5624 4274 8756,'-12'-24'2561,"0"-1"176,12 13-672,-25 0-736,13-1-144,0 1-145,-13 12-128,0 0-111,13 0-97,-13 12 0,13 1-15,0 11-33,-1 1 0,13-1-31,0 1-65,0 0-64,13-1-64,-1 13-96,12-12-79,1 0-65,0-13-64,12 13-32,0-13-48,-13 1-64,14-13-80,-14 0-144,1 0-209,0 0-207,0-13-608,-13 1 1952,0-1-4658,13 1-3057,-25-13-7908</inkml:trace>
  <inkml:trace contextRef="#ctx0" brushRef="#br2" timeOffset="102632">5415 657 9828,'-12'0'2882,"-1"12"175,13-12-1072,0 0-448,0-12-193,0-1-191,13-12-321,-1 0-239,0 1-161,0-13-128,1 12-80,-1-12-80,0-1-16,1 13-16,-1-12-48,0 13 16,-12-1 0,12 0 0,-12 0 0,13 25-16,-13-12-16,12 24 0,1-12-15,-1 25-1,0 0-16,0 0 16,0-1-16,1 13-96,-13 13-81,12-12-287,1 11-352,-13-12-433,0 13-2400,0-1-2658,0-11-6291</inkml:trace>
  <inkml:trace contextRef="#ctx0" brushRef="#br2" timeOffset="103060">5501 495 13110,'0'0'3105,"13"0"65,-13 0-1793,24 0-817,-12 0-128,13 0 64,12 0-448,0 0-256,12-13-2961,1 1-2722,-1 0-7139</inkml:trace>
  <inkml:trace contextRef="#ctx0" brushRef="#br2" timeOffset="103404">680 396 10837,'-12'-12'2913,"0"0"161,-1 12-1410,1-12-271,-13 12-128,13-13-145,0 13-207,-1 13-161,1-13-160,-1 12-128,13 0-111,0 0-129,0 1-80,13-1-48,-1 0-32,1 13-16,11-12 0,-12 11-16,13 1-16,-12-1-32,-1 1 0,0 0-32,1 0 16,-13-1-16,0 1 16,-13-13 0,1 1 32,0-1 0,-13 0 16,12-12 48,-11 13 0,12-13 32,-13 0-16,12-13 32,1 13-64,0-12-144,12 12-80,0-12-817,0-1-2624,0 1-161,12 12-2529,0 0-4994</inkml:trace>
  <inkml:trace contextRef="#ctx0" brushRef="#br2" timeOffset="103800">557 3544 10405,'-12'0'2881,"12"0"144,0 0-1344,0 0-352,0 13-177,0-1-159,0 0-241,12 1-192,0-1-111,1 13-81,-13-1-64,12 1-96,0 0-64,0 12-32,-12 0-64,13 0-112,-13 1-208,0-1-272,-13 12-465,1 1-2480,0 0-2738,0-13-6579</inkml:trace>
  <inkml:trace contextRef="#ctx0" brushRef="#br2" timeOffset="104087">396 3716 12790,'12'-25'3233,"0"0"81,13 1-1793,0 12-465,0-13-368,12 12-95,0-11-273,0 12-416,1-1-1665,12-11-1601,-1 12-2624,1-1-6324</inkml:trace>
  <inkml:trace contextRef="#ctx0" brushRef="#br2" timeOffset="113160">5588 4226 8852,'-13'-13'2753,"13"1"161,-12 12-305,12-13-1024,0 1-257,-12 0-127,12 12-225,-13-13-143,1 13-97,12 0-112,-13 0-112,1 0-63,-13 13-49,12-1-32,1 13-48,-13 0-16,1-1-16,11 1-15,-11 12-17,11-12-16,1 0-48,12 12-16,0-13-32,0 1-32,25-13-16,-13 13-48,25-12-16,-12-1-16,12 1 0,0-13-16,1 0 16,11 0-32,-12 0-16,-12 0-16,12-13-16,-12 13-16,0 0 0,-13-12 16,13 12 0,-13 0 0,1 0 32,-13 0 16,0-13 16,0 13 0,0 0 0,0 0 16,-13 0-16,13-12 0,-24 12 16,11 0-16,-11 0-48,-1-13-48,0 13-48,0-12-64,0 12-64,-12 0-17,12 0-31,1-12 48,-1 12 48,0-13 48,0 13 64,12-12 48,1 0 32,0-1 32,12 1-16,0-13 16,0 0 0,12 1-16,-12-1 16,12 0-16,13 1 16,-12-1-16,12 0 0,0 13 16,-13-1-16,13 1 16,-13 0-16,0 12 0,1-13 0,-1 13 0,-12 0 0,0 0-16,0 0 16,0 0 0,0 0 16,-12 13-16,-1-13 16,1 12 16,0-12-16,-1 12 0,-11 1 0,-1-1 0,0-12 0,12 25 16,-12-13 0,1 13 32,11-13 16,-11 13 16,-1 0 32,13-1 0,-13 1 48,25 0 16,-13 0 0,1-13 0,24 13 0,1-13 0,12 0-32,-1 1-15,13-1-33,0-12-32,13 13 0,-12-13-32,-1 12-16,0-12 0,-13 0 0,1 0-16,-12 0 0,12 0 0,-25 0 0,12 0-16,-12 0 16,0 0 0,0 0-16,0 0 16,0 0 0,-12 0 16,-1 0-16,1 0 0,-1 0 0,-12 0-16,13 0 16,-25 0-16,12 0 0,1 0 16,-1-12-16,-13 12 16,13-13 0,13 1 0,0-1 0,-1 1 16,13 0-16,0-1 0,13-11 0,-1-1 16,0 0-16,1 0 0,-1 1 0,13-13 0,-12 12-16,12 0-64,-13 0-48,0 1-65,1 11-111,-1 1-128,0 0-96,-12 12-208,13 0-193,-13 0-399,0 0-337,0 12-1985,-13-12-2401,13 12-557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7.238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4505 5460 13190,'0'-13'3810,"0"1"128,12 0-1105,13 12-1184,0-13-305,12 1-367,0 0-353,12-1-256,1 1-96,0 12-144,-1 0-160,1 0-272,-1 0-192,-12 0-657,13 0-1216,-13 0-1825,-12 12-2897,0 1-640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7.075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4769 4967 12022,'-12'0'3297,"12"0"129,-13 0-1490,13 0-479,0 0-240,13 0-385,-1 0-288,0 0-176,0 0-111,13 0-65,-12 0-96,-1 0-112,0 0-64,0 0-80,0 0-16,-12 12-33,0-12 1,-12 13 0,12-1 64,-12-12 48,0 12 48,0 0 16,-1-12 32,1 13 32,-1-13-16,13 12 16,0-12 16,0 0 0,13 12 16,-13-12-16,25 0-16,-13 0 0,0 13 16,12-13-32,-11 0 0,12 0-32,-13 12 0,0-12-32,-12 12 16,13 1-16,-13-1 16,0 0 0,0 1 16,0-1 80,-13-12 80,13 12 96,-12 1 65,0-1 63,-1-12 48,1 12 32,12-12-64,-13 0-64,1 0-79,0 0-65,12 0-112,-12 0-128,12 0-241,-12 0-143,-1 0-352,13 12-737,-12 1-2449,-1-1-2881,1 1-675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6.549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4449 5020 11157,'0'0'3025,"12"12"113,-12-12-1457,13 0-289,-1 13-223,1-1-305,-1 1-239,0 11-225,1-11-112,-1 11-112,0-11-96,0 12-48,1-13 0,-1 13-16,-12-13 0,13-12 0,-13 13 32,0-13 0,0 0 16,-13-13 32,13 1 64,-12-1 80,12 1 32,-13-13 33,1 0 63,0 1 48,12-13-16,0 12-16,0 0-32,0-12-47,0 12-33,0-12-48,0 0-32,12 12-64,0-12-16,1 12-48,12 1 0,0-1-32,-1 0-32,1 13-80,12-1-160,-12 13-224,12 0 32,0 0-1105,0 0-1040,-12 0-1505,12-12-2673,1 12-573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4.519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0 37 10597,'0'-13'2881,"12"13"145,-12 0-1314,13-12-527,-1 12-209,0 0-207,0 0-401,13-12-336,-13 12-528,1 0-1233,-1 12-1393,0-12-2320,1 12-5315</inkml:trace>
  <inkml:trace contextRef="#ctx0" brushRef="#br0" timeOffset="128">62 124 10517,'-12'0'3073,"12"0"33,0 0-737,0-13-1233,12 13-255,0 0-241,1-12-384,12 0-576,0 12-2369,-1-13-433,1 13-2272,0-12-5059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3:11.550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49 0 10773,'0'0'2929,"0"0"177,0 13-1265,-13-1-369,13 13-175,0-13-337,-12 25-255,12-12-129,-12 12-160,12 12-144,0 1-128,0 0-208,-13-1-656,13 13-2786,0-13-2881,-12 1-7427</inkml:trace>
  <inkml:trace contextRef="#ctx0" brushRef="#br0" timeOffset="131">0 285 12422,'13'0'3265,"11"0"33,1-13-1538,0 13-687,11 0-193,1 0-543,0-12-3491,13 12-2961,-13 0-765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7.582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4789 5712 12870,'-12'13'3313,"12"-13"81,12-13-929,1 13-1633,-1 0-239,1 0-33,11 0-128,-11 0-144,-1 13-80,0-13-64,-12 12-79,0-12-33,0 12 0,-12 0 0,0 0-32,-13 13 96,0-12 160,13-1 96,-13 12 80,0-24 80,13 13 49,0-1 95,12-12-48,-13 0-112,13 0-111,0 0-65,0 0-64,13 0-48,-1 0-48,0 0-64,13 0-16,12 13 0,-12-13-64,24 0-128,-12 0-112,13 0-240,-1 0-305,13 0-1280,-13-13-2385,1 13-3217,0 0-747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51.351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297 99 10405,'-24'-12'2865,"-1"12"144,-12 0-1088,12 0-624,0 12-81,-12 13-143,12 0-273,-12 12-63,12 0-49,13 0-80,0 0-79,-1 13-81,13-13-80,13 0-80,11-12-64,1 0-96,12 12-48,0-25-32,1 13-96,-1-13-96,12 1-96,-12-13-176,1 0-224,-13 0-257,0-13-447,-13 13-225,0-12 1617,1 0-3618,-13-1-2401,0 1-5970</inkml:trace>
  <inkml:trace contextRef="#ctx0" brushRef="#br0" timeOffset="419">421 409 9428,'0'13'2658,"-12"-13"175,12 12-1072,0 0-321,0 0-127,12 1-145,-12-1-175,12 1-257,1-1-127,-1 0-161,0 1-128,0-13-80,13 0-32,-12-13-32,11 13 0,-12-24 0,13 11 32,-13-12 16,1 13 65,-1-12 47,-12-1 16,13 0 0,-13 13 16,-13-1 0,1 1-31,-1 0-33,1 0-64,-13-1-48,1 13-48,-1 0-48,0 0-48,1 13-128,12-1-112,-13-12-176,13 24-176,-1-11-161,13-1-287,-12-12-385,12 13-208,12-1-239,-12-12-1218,25 12-495,-13-12-1874,13 0-3473</inkml:trace>
  <inkml:trace contextRef="#ctx0" brushRef="#br0" timeOffset="718">755 199 11605,'-12'0'3330,"0"0"191,0 0-1087,-13 0-626,13 0-239,-1 0-336,1 0-337,12 0-192,-12 12-159,12 1-177,12-1-112,0 1-64,1-1-16,-1 13-32,13-13 0,-1 13-32,-12-1-16,13 1-32,-13 0-16,-12 0 0,13 0-16,-13 12-32,-13-13 0,13 1-32,-12 0-16,0-13-32,-1 13-16,1-25-48,-12 13-48,11-13-64,-11 0-128,11-13-224,1 1-113,0-1-527,0-11 527,12 11-3264,-13 1-2915,13-13-7010</inkml:trace>
  <inkml:trace contextRef="#ctx0" brushRef="#br0" timeOffset="1119">1102 0 10485,'-13'0'3121,"1"13"129,-13-13-657,13 24-928,0 1-225,-13 12-255,13 0-305,0 13-207,-1 12-129,1-1-160,12 1-176,0 12-96,0-12-64,0 0-112,12-13-112,1 1-128,-1-1-272,12-12-657,-11-12 481,11-12-3042,-11-1-2753,-1 1-6595</inkml:trace>
  <inkml:trace contextRef="#ctx0" brushRef="#br0" timeOffset="1701">1189 260 11541,'0'-13'3218,"0"1"143,0 12-1376,12-12-400,-12-1-96,0 13-321,0-12-303,12 12-177,-12-13-128,13 13-128,-13 0-160,12 0-111,-12-12-49,13 12-48,-13 0-32,12 12-16,-12-12 0,0 0 0,12 13 0,-12-13-16,12 12 0,-12-12 0,13 0-16,-1 13 0,-12-13-32,12 12-16,-12-12-48,13 0-65,-13 0-15,0 12-32,0-12 0,-13 13 16,13-1 0,-12-12 32,-13 12 80,13 1 32,-12-1 16,11 0 16,1 1 48,-13-13 16,13 12 16,0 1 32,-1-13 48,13 12 16,0-12 16,-12 0 0,12 0 0,0 0-32,12 0-16,-12 0-32,0-12-16,13 12 0,-1 0 0,-12-13 0,12 13 16,-12 0 1,12 0-1,-12 0 0,13 0-16,-1 0-16,1 0 0,-1 0-16,0 0-16,0-12 0,1 12-16,11 0-48,-11 12-32,-1-12-32,0 0-32,-12 0-49,13 13 17,-13-13 0,0 12 32,-13 1 48,13-1 32,-12 13 32,0-13 32,-13 0 16,0 0 0,13 1 0,-12-1 0,-1 1 0,12-1 0,1 1 16,-12-1-112,11-12-176,13 0-176,-12 13-240,12-13-353,0 0-400,0 0-351,0-13-1506,12 13-256,-12-12-1840,13-1-3362</inkml:trace>
  <inkml:trace contextRef="#ctx0" brushRef="#br0" timeOffset="2261">1400 211 9941,'13'0'2705,"-1"-12"192,0 12-1248,0-13-176,0 13-97,1 0-143,-13 0-225,12 0-159,-12 13-161,12-13-192,-12 0-128,0 0-128,0 12-80,0-12-63,0 12-81,0 0-64,-12-12-49,12 13-47,0-1-32,-12 0 0,12-12 0,0 13 32,0-13 32,0 0 48,0 12 32,-13-12 80,13 0 64,0 0 64,0 0 48,0 0 64,0 0 65,0 0-1,0 0 0,0 0-64,-12 0-16,12-12-64,0 12-32,0 0-48,0 0 0,-12 12 0,12-12-31,0 0-1,0 0-16,0 0 16,-12 0-16,12 0-16,0 0 0,0 12 0,0-12-16,12 0 0,-12 0 0,0 0-16,12 0 16,-12 0-16,12 0 16,1-12-32,-13 12 16,12 0-16,0 0 16,0 0-32,-12-12 16,13 12-16,-1 0 0,-12 0-32,0 0 0,13 12-32,-13-12 0,0 12-16,-13 0 0,13 1 0,-12-1 16,12 1 0,-13-1 0,1 0 16,0 12 16,0-11 0,12-13 16,-13 12 16,1 1-16,12-13 16,0 0-48,0 0-80,-12 0-129,12 0-175,0 0-224,0-13-208,0 13-497,0-12-416,0 12-1520,12-13-385,0 13-1969,-12-12-3745</inkml:trace>
  <inkml:trace contextRef="#ctx0" brushRef="#br0" timeOffset="2520">1573 272 8804,'-12'13'2689,"12"-13"161,-12 12-385,12 0-1009,-13 0-207,13 1-161,0-1-223,0 1-209,13-1-112,-13 0-143,12 0-65,12-12-32,-11 13 16,11-13 16,-11 0 0,11 0-16,-11-13 17,-1 13-1,13-12-16,-25 0-32,12 0-32,1-1-48,-13-12-32,0 13-48,0 0-16,-13 0-32,13-1-48,-12 1-48,-13 0-80,13-1-144,-13 13-128,13-12-112,-13 12-224,0 12-625,13-12-288,0 13-192,0-13-1856,12 12-2290,0-12-5058</inkml:trace>
  <inkml:trace contextRef="#ctx0" brushRef="#br0" timeOffset="2766">1722 50 9044,'0'0'2657,"13"13"145,-13-13-609,12 12-833,0 0-159,0 13-33,0 0-239,13-1-113,-12 14-96,-1-1-159,0 12-145,1 1-96,-13 0-32,0 11-128,-13 1-208,1 0-272,-13 12-176,0-12-465,1 1-239,-13-2-1393,12-11-913,1 0-2128,-1-13-42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9:48.632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2060 1939 13158,'0'0'3426,"0"-13"127,0 13-1648,12 0-432,1-12-257,12 12-271,-1 0-225,1 0-128,0 0-143,12 0-161,0 0-128,0 0-80,1 0-320,-1 0-321,12 12-591,-12-12-1713,1 13-1137,-13-13-2737,12 0-566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6.606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0 297 10741,'0'0'2993,"13"0"49,-1-12-1169,0 12-785,12 0-144,1 0-431,0 0-625,-1 0-577,1 0-2352,12 0-2498,-12 0-6274</inkml:trace>
  <inkml:trace contextRef="#ctx0" brushRef="#br0" timeOffset="724">334 271 8132,'0'0'2097,"0"0"80,0 0-1089,0 0-400,0 0-175,0 0-145,0 0-160,0 0-96,0 0-32,0-12 32,0 12 64,0 0 96,0 0 129,0 0 95,0 0 80,0-12 32,0 12 33,-12 0 15,12 0-32,0 0-64,0 0-47,0 0-33,0 0-32,0 0-48,0 0-48,0 0-79,0 0-33,0 0-64,0 0-16,0 0-32,0 0 16,0 0-32,0 0 32,0 0 16,0 0 32,0 0 32,0 0 0,0 0 1,0 0-17,0 0-16,0 0-16,0 0-32,0 0-32,0 0-16,0 0-32,0 0 0,0 0-32,0 12 0,0-12 0,0 12-16,0-12 0,0 13 0,0-1 16,0 0-16,0 1 16,0-13-16,0 12 0,0 0 0,12 1-16,-12-13 0,13 0-16,-13 0 16,12 0-16,0-13 16,0 1-16,1 12 16,-1-25 16,13 13-16,-13 0 16,0-13 0,0 0 16,1 1 0,-1-1 64,-12 0 48,13 1 32,-13-1 32,-13 0 17,13 1-17,-12-1 16,-1 13-64,-11-1-48,12 1-48,-13 12-16,13 0-32,-1 0-16,1 12 0,0 1-16,0-1-16,12 0 0,0 13 0,0-13-32,12 13-16,-12 0-16,12-1-32,0 1-16,1 0-64,-1-13-49,1 13-47,-1-25-32,0 12-16,0 0-80,0-12-64,-12 0-273,13 0-655,-13 0 959,12-12-3168,-12 0-2642,13-1-640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9:47.957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0 384 9604,'0'0'2482,"0"0"207,12 0-1249,-12 0-255,0 0-145,13 12-111,-1-12-81,-12 13-159,13-1-209,-1 1-128,0-1-112,-12-12-112,13 13-48,-1-1-48,-12 0-16,12-12-16,-12 13 16,0-13 16,0 0 64,0 0 64,0-13 64,0 1 81,0 0 47,0-1 80,-12 1 48,12-1 0,0-12 1,-12 13-33,12-13-16,0 0-16,0 1-64,0-13-48,0 12-63,0-12-49,12-1-48,0 13-48,1 1-48,11-1 0,-11 0-32,-1 1-16,13 11 16,0 1 0,-12-1-48,11 13-112,1-12-224,12 12-241,0 0-431,-12 0-737,12 0-2241,1 0-2833,-1 0-6371</inkml:trace>
  <inkml:trace contextRef="#ctx0" brushRef="#br0" timeOffset="423">322 186 10469,'0'0'2801,"12"0"96,0 0-1248,1 0-576,-1 0-49,0 0-159,1 0-305,-1 0-208,0 0-80,-12 12-128,0-12-80,0 0-48,0 13-16,-12-13 0,0 12-16,-1 0 16,1-12 0,12 13-16,-12-1 0,-1-12 0,13 12 16,0 0-16,0-12 16,13 13 0,-13-13 0,12 12 16,0-12 0,1 13 16,-1-13 0,0 12 0,1-12 0,-1 12 0,0 1-16,-12-13 0,13 12-16,-13-12 0,-13 12 16,13 0-16,-12-12 16,0 13 0,-1-13 16,-11 12 48,11-12 48,1 0 32,-13 13 17,13-13-1,12 0 0,-12 0 16,12 0-80,-13 0-128,13 0-160,0 0-657,0 12-767,0-12-1778,-12 13-2561,12-13-573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9:42.050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0366 1701 8804,'-12'0'2369,"0"0"272,-1 0-1088,13 0-208,0 0-97,0 0-95,13 0-97,-1 0-143,0 0-241,13-12-160,0 12-96,11 0-63,-11 0-289,12 0-401,-13 0-639,13 0-2338,-12 0-2640,0 0-656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9:48.900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2255 2139 11989,'-12'12'3042,"12"-12"127,0 0-1168,12 0-928,1 0-257,11 0-80,1 0-31,13 0-145,-14 0-128,1 0-112,0 13-128,-1-13-79,-11 12-81,-13 0-16,0 1-16,-13-1 16,1 0-16,-13 1 16,1-1 80,-1 0 80,0 1 80,0-1 64,0 1 64,13-1 48,0-12 17,12 12-49,-13-12-80,13 13-80,0-13-64,0 0-48,13 0-48,-1 0-32,0 0-16,26 0 16,-13 0-32,12 0-224,0 0-144,12 0-641,-11-13-2976,11 13-145,-11 0-2769,-1 0-542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9:42.234"/>
    </inkml:context>
    <inkml:brush xml:id="br0">
      <inkml:brushProperty name="width" value="0.02" units="cm"/>
      <inkml:brushProperty name="height" value="0.02" units="cm"/>
      <inkml:brushProperty name="color" value="#3165BB"/>
    </inkml:brush>
    <inkml:brush xml:id="br1">
      <inkml:brushProperty name="width" value="0.028" units="cm"/>
      <inkml:brushProperty name="height" value="0.028" units="cm"/>
      <inkml:brushProperty name="color" value="#177D36"/>
    </inkml:brush>
    <inkml:brush xml:id="br2">
      <inkml:brushProperty name="width" value="0.028" units="cm"/>
      <inkml:brushProperty name="height" value="0.028" units="cm"/>
      <inkml:brushProperty name="color" value="#ED1C24"/>
    </inkml:brush>
    <inkml:brush xml:id="br3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5996 25 12806,'-12'0'3153,"12"0"65,12-13-1714,0 13-511,13 0-337,0 0-208,-1 0-31,14 0-65,-1-12-368,-1 12-3282,2 0-2929,-1 0-7779</inkml:trace>
  <inkml:trace contextRef="#ctx0" brushRef="#br1" timeOffset="-36732">2813 1065 9556,'0'0'2369,"0"0"209,13 0-1298,-13 13-143,0-1-1,0 0-95,0 13-1,12 0-63,-12-1-193,0 14-160,0-1-127,0 0-161,0 0-112,0 13-96,-12-1-48,12 1-48,-13-1-32,13 13 16,0 0-16,0 12 0,0-11 80,13 11 80,-1 0 0,0 1 0,0-1 0,1 1 16,11-2 0,-11 2-96,-1-1-64,1 1 0,-1-1 0,-12 12-16,12-11 16,-12 12-16,0 12 0,0-13 16,12 14-16,-12-1 0,0 0 0,0 0 16,0 0-16,0 0 0,0 0 16,0-12-16,0 12 0,0-12 16,13-13-16,-13 13 0,0-13 0,12 1 0,1-13 17,-13-1-17,12 1 16,-12-12-32,0-1-81,12-12-95,0 1-80,-12-13-96,0 0-560,13-13 143,-13 0-2800,0 1-2610,0-13-6515</inkml:trace>
  <inkml:trace contextRef="#ctx0" brushRef="#br1" timeOffset="-35466">459 2973 9845,'13'-13'2225,"-1"13"16,13 0-1697,-1 0-208,13-12-32,1 12-160,-1 0-112,12 0 0,1 0-16,-1 0 0,14 0 0,-2 0-16,1 0 0,13 0 48,-1 0 16,13 0 16,-1 0 16,1 0 0,12 0 16,13 0 0,-1 0-31,1 0-33,-1 0-16,13 0 0,0 0-32,0 0 16,0-13 0,12 13 0,-12 0 16,12 0 0,-12 0 16,12 0 16,0 0 0,0 0 0,1 0 0,-1 0-16,0 0-16,13 0-16,-13 0 0,0 0 0,1 0 0,-13 0-16,12 0 0,-12-12 0,-13 12 0,1 0 16,-1 0 32,-12-12 64,-12 12 80,0-12 64,-13 12 64,-12 0 32,0-12 17,-13 12-33,-12-13-48,-12 13-64,0 0-64,0 0-64,-12 0 0,-13 0-16,0 0 16,0 0-112,-13 0-352,1 0-288,-1 13-2210,1-13-2336,-1 12-5843</inkml:trace>
  <inkml:trace contextRef="#ctx0" brushRef="#br1" timeOffset="-33507">5749 2886 10997,'-24'12'3057,"11"1"161,1-1-1425,0 13-305,12-13-175,0 13-337,12-13-255,0 13-257,1-13-176,11-12-112,1 13-96,0-13-32,-1 0-32,-11-13 0,11 1-16,-12-1 0,13-11-16,-25 11 16,13-11-16,-13-1 16,0 0 0,-13 1 16,1 12-16,-1-1 0,1 1 48,0 12-48,-13 0-80,13 12-272,0-12-592,-13 25-2578,13-13-2833,-1 0-7075</inkml:trace>
  <inkml:trace contextRef="#ctx0" brushRef="#br1" timeOffset="-32381">2762 706 8196,'0'0'2289,"0"0"96,-13 0-416,13 12-1057,-12 1-239,0-1-145,0-12-144,-1 25-96,1-13-112,-1 0-80,1 1-48,0-1-32,0 0 0,-1-12 0,1 0-32,-1 0 64,1 0 128,0 0 96,12 0 97,-13-12 95,1 0 112,12-1 96,0 1 1,0 0-81,0-1-64,0 1-80,12 0-95,-12-1-81,13 1-96,-1 12-48,-12-13-64,12 13-32,1-12-16,-1 12 0,1 0 0,-1 12-48,-12-12-64,12 13-48,-12-1-64,0 1-96,0-1-81,0 13-111,0-1-48,-12 1-32,12 0-1,-12 0 65,-1 0 80,1-1 80,12 1 112,-13 0 96,1-13 80,12 13 48,-12-13 16,-1 1 16,1-13 0,0 12 16,0 1 0,-1-13-224,13 12-129,-12-12-255,12 0 272,0 0-2385,0 13-2145,0-13-5091</inkml:trace>
  <inkml:trace contextRef="#ctx0" brushRef="#br1" timeOffset="-32080">2727 903 8148,'-12'0'2273,"12"13"160,-13-1-880,13 1-497,0-1-111,0 0-129,0 0-160,13 1-128,-1-13-63,-12 0 47,12 0 80,0 0 16,13-13 33,-13 1 63,1 0 80,-1-13 49,0 13-17,1-13-64,-13 1-47,0 11-97,0 1-80,0-1-111,0 1-145,-13 0-80,1 12-64,-13 0-112,13 12-208,-1 0-144,-11 1-257,12-1-1055,0 13-2354,-1-1-3058,13-11-7090</inkml:trace>
  <inkml:trace contextRef="#ctx0" brushRef="#br1" timeOffset="-31449">50 2812 10949,'-12'12'2945,"12"-12"81,-13 13-1201,13-1-785,0 0-224,0 1-303,13-1-161,-13 12-288,0 1-288,0 0-433,0-1-1952,0 1-480,0 0-2146,-13 0-4481</inkml:trace>
  <inkml:trace contextRef="#ctx0" brushRef="#br1" timeOffset="-30847">99 2887 9236,'12'-13'2753,"-12"1"193,13 12-769,-13-12-592,12 0-129,-12 12-143,12 0-289,-12-13-223,12 13-177,-12 0-192,0 0-128,0 0-96,0 13-80,0-13-96,0 12-96,0 0-96,0 0-96,-12 13-96,12-13-112,-12 1-80,12-1-1,-12 0 65,12 0 80,0 1 112,-13-1 64,13-12 96,0 13 112,0-13 80,-12 0 80,12 0 64,0 0 48,0 0 48,0 0 16,0 0-16,0 0-80,0 0-63,12 0-49,-12 0-80,0 0-96,13 0-64,-13 0-17,12 0-63,0 0-48,-12 0-48,12 0-16,-12 0 32,13 0 48,-13 0 32,12 0 48,-12 0 48,0 0 31,12 0 49,-12 0 0,0 0 16,0 0 16,0 0 32,0 0 0,0 0-16,0 0 16,13 0 17,-13 12-17,0-12 0,12 0-16,-12 0-16,0 0 16,12 12-16,-12-12 16,13 13-16,-13-13 0,0 0 0,12 0 16,-12 0 48,12 0 32,1 0 32,-13 0 32,12 0 48,-12-13 32,12 13 32,-12-12 16,13 12 0,-13-12 33,0 12 15,0-13 0,0 13-16,0-12-16,0 12-32,0-13-48,-13 1-64,1 12-16,0-12-79,-1 12-130,-11 0-207,11 0-304,1 0-704,-13 12-2322,25-12-2785,-12 12-6579</inkml:trace>
  <inkml:trace contextRef="#ctx0" brushRef="#br1" timeOffset="-29049">136 2824 7299,'0'-12'1841,"-12"12"48,12 0-816,0 0-369,-13 0-64,13 0-64,0 0-15,0 0-1,0 0 48,0 0-32,0 0-47,0 0-17,-12 0-32,12 0-32,0 0-31,0 0-33,0 0-32,0 0-16,0 0-16,0 0-32,0 0 0,0 0 1,0 0-1,0 12-16,0-12-16,0 0-48,0 12-16,0-12-32,0 0-32,0 0-32,0 13-32,0-13-16,0 0 0,0 0 16,0 0 0,0 0-16,0 0 17,0 0-1,0 0 16,0 0-16,0 0 0,0 0 0,0 12 16,0-12 0,0 0 16,12 0-16,-12 0 0,0 12-16,13-12 0,-13 0-32,0 13 0,12-13 0,-12 12 0,13-12-16,-13 12 0,12 1 0,-12-13 0,0 12 0,12 0 0,-12 0 0,0 1 16,13 12-16,-13-13 16,0 13-16,0-13-16,0 0 0,-13 13-16,13-13-16,0 1 16,-12-1-16,12-12 16,-12 12 0,-1-12 16,13 13 0,-12-13 16,-1 0 0,13 0 16,-12-13 0,12 13 32,-12-12-16,12 12 16,0-12 32,0-1-16,0 1 0,0-1-16,0-11 0,0-1-16,12 1 0,0-1-16,-12 0-16,13-12-16,-1 13 16,1-1-16,-1 0 0,-12 1 0,12 11 0,-12 1-16,-12 12-32,12 0 0,-12 0-16,-1 0 16,1 0-32,-1 12 0,1 1-64,0-1-80,0 0-208,-1 13-481,1-13 545,12 1-3105,0 11-2690,12-11-6611</inkml:trace>
  <inkml:trace contextRef="#ctx0" brushRef="#br1" timeOffset="-28167">2738 4832 11829,'0'-13'3122,"0"1"79,13-1-1616,-1 1-432,12 12-273,1-12-272,0 0-240,-1 12-192,1-13-63,-13 13-65,1 13-48,-1-1-48,-12 12-48,0 1-81,0 0-95,-25-1-64,13 13 16,-13-12 16,13-1 16,-12 1 64,-1 0 80,12-13 96,1 0 112,0 1 32,12-13 48,0 0 32,0 0 64,12 0 32,-12 0-16,25 0-32,-13 0-32,13 0-32,-1-13-16,1 13-80,0-12-192,-13 12-464,12-12-368,-11 12-2306,-1 0-2560,1 0-6260</inkml:trace>
  <inkml:trace contextRef="#ctx0" brushRef="#br1" timeOffset="-27930">3036 4807 10773,'12'-13'2897,"-12"1"129,13 0-1394,-1 0-399,0 12-97,1-13-223,-1 13-305,0 0-192,0 0-111,1 0-113,-1 0-80,-12 13-48,0-1-16,0 0-16,0 0-16,0 13 0,0-12-64,-12 11-48,-1 1-64,1-1-113,0 1-143,0 0-128,-1 0-352,1-1-161,0 1-2192,12 12-2322,-13-12-5538</inkml:trace>
  <inkml:trace contextRef="#ctx0" brushRef="#br1" timeOffset="-27579">3048 4980 8340,'0'-13'2017,"12"1"48,1 12-1185,-1-12-304,0 12-63,1-13-49,-1 13-96,0 0-48,1 0-32,-1 0-32,-12 0-48,12 0-31,-12 0 31,0 0 16,0 13 16,0-1 16,-12 0 32,12 1 0,-12-1-16,12 0-48,0 13-47,0-13-49,0 1-48,0-1-48,12 0-16,0-12 64,1 13 112,-1-13 160,0 0 96,1-13 112,-1 13 81,13-24 111,-13 11 0,1 1-47,-1-1-81,-12-11-64,12 12-64,1-1-79,-13-11-81,0 24-80,-13-13-128,1 1-192,0 12-208,-1 0-240,-12 0-561,13 0-2256,-13 12-465,13 1-2385,-13-1-4802</inkml:trace>
  <inkml:trace contextRef="#ctx0" brushRef="#br1" timeOffset="-27004">6072 3023 8052,'0'0'2337,"0"-13"48,12 13-32,-12 13-1601,0-13-272,0 12-111,0 0-257,-12 0-288,12 0-2225,-13 13-2050,1 0-5361</inkml:trace>
  <inkml:trace contextRef="#ctx0" brushRef="#br1" timeOffset="-26578">6233 2825 11589,'12'-12'2994,"-12"12"63,12-13-1664,0 13-321,-12 0-175,13 0-321,-13 0-224,12 0-128,0 0-64,-12 13-80,12-13-128,-12 12-96,0-12-144,0 12-80,0 0-80,0-12-81,-12 13-15,12-1 64,-12-12 112,12 13 128,-12-13 64,12 12 80,-13-12 80,13 0 32,-12 12 0,12-12 32,0 0 16,0 0 16,0 0 32,0 0 0,0 0 16,0 0 16,-12 0-32,12 0 0,0 0-16,0 0 0,0 0 32,0 13 16,0-13 32,0 0 48,0 0 16,0 0 1,0 0 15,0 0 0,0 0-48,12 0-32,-12 0-32,12 0-32,1 0-16,-1 0-48,0 0 0,12 0-32,-11 12 0,-1-12-16,-12 12-48,13-12-16,-13 12-16,0 1-16,0-1-16,-13 1 0,1-1 32,-1 12 16,1-11 16,0-1 16,-12 0 16,11 1 16,1-1 0,0-12 0,0 13 0,12-13 48,-13 0-144,13 0-144,0 0-337,0 0-143,13-13-336,-13 1-2034,12 12-2288,0-25-5075</inkml:trace>
  <inkml:trace contextRef="#ctx0" brushRef="#br1" timeOffset="-26131">6479 2837 8276,'-12'12'2273,"12"-12"144,-12 0-864,12 13-353,-13-13-111,1 12-81,12 0-159,0 0-113,-12-12-128,12 13-160,0-13-143,12 12-65,-12-12-64,0 12-48,12-12-48,-12 13-16,0-13 0,0 12-16,0 1 0,0-13 0,0 12 0,0-12 0,0 12 0,0-12-16,0 12 0,0-12-16,-12 13 0,12-1-16,0-12 16,12 0-32,-12 13 16,0-13 0,13 0-16,-1 0 16,-12 0 16,12 0-48,1-13-48,-1 1-80,0-1-64,1 1-48,-1 0-64,-12 0-33,12-1-15,-12 1 64,13-1 64,-13 1 80,0 12 64,0 0 48,-13 0 80,1 0 80,0 0 80,12 12 64,-13 1 64,1-13 64,0 12 64,-1 1 17,-11-1-17,24 0-48,-13 0-64,1 1-64,0-1-96,12 1-16,0-1-112,0-12-224,12 12-128,0 0-448,1 1-385,-1-13-2128,0 0-2482,1 0-5682</inkml:trace>
  <inkml:trace contextRef="#ctx0" brushRef="#br1" timeOffset="-25781">6641 2911 9877,'-12'0'2705,"0"0"112,12 0-1344,-13 12-289,1-12-207,12 13-209,0-1-256,0 0-192,0 1-79,0-1-49,12 0-48,-12 0 32,13 1 48,-1-13 48,0 0 64,13 0 32,-13 0 17,1-13 15,-1 13-32,0-24-32,-12 12-64,13-1-64,-13 1-64,0 0-48,0-1-64,0 13-144,-13-12-128,1 12-240,0 0-336,-1 0-321,-12 0-1264,13 0-1121,-12 12-2192,11-12-4691</inkml:trace>
  <inkml:trace contextRef="#ctx0" brushRef="#br2" timeOffset="-21984">2935 2922 7043,'0'0'1793,"0"13"32,0-13-881,0 0-399,0 0-113,13 0-32,-13 0-96,0 0-16,0 0 32,0 0 97,0 0 95,0 0 128,0 0 96,0 0 97,0 0 15,0-13 17,-13 13-1,13 0-80,0 0-95,0-12-97,-12 12-64,12-12-16,0 12-79,-12-13-65,12 1-48,-13 0 0,13-1-32,-12 13 0,12-12-48,-13-1-15,1 13-17,12-12-16,-12-1 0,-1 1 0,13 12 16,-12-12 16,-1-1 32,13 1-16,-12 12 16,0-12-31,-1-1-33,13 1-32,-12 0-16,0-1-48,12 1-16,-13-1-16,1-12-16,0 13-16,12-13 16,-13 13-16,1 0 16,-1-1 0,1-11 0,12 11 16,-13 1 0,1-1 16,12 1-16,-12-1 0,12 1 0,-13 12-16,13-12 0,-12-1 0,12 13-32,-12-12 16,12 0-32,-13 12 16,13-13-16,0-11 16,-12 11 0,12 1-16,-12-13 16,12 12 0,-13 1 0,13 0 16,-12-13-16,-1 13 0,1-1 0,-1 13 16,1-12 0,12 0 0,-12-1 0,-1 1 16,1-1-16,0 1-16,-1-13 16,1 13-16,0-1 0,12-11-16,-13-1 17,1 13-1,-13-13-16,12 0 16,1 0-16,0 0 0,-1 1 16,-11 11-16,11-11 0,1-1 16,0 0-16,-1 13 16,-12-1-16,13-12 0,-13 13 0,13-13 16,-1 13-16,-11-13 0,11 13 0,-11 0-16,11-13 16,1 0 0,-13 0 16,12 0-16,1 1 0,-13-1 0,13 0 0,0 0 0,-1 0 0,1 1 0,0-1 0,-1 0 0,1 1 0,-1 11 0,-12-12 0,13 0 0,0 13 0,-13-13 16,0 1-16,1-1 0,11 0 0,-12 0 0,0-12 0,13 0-16,-13 0 16,13 12 0,-13-12 0,13 12 0,0-12 0,-13 12 0,12 1 0,-11-14 16,11 13-16,-12 1 0,1-1 0,11 0 0,-11 13 0,11-13 0,1 13 0,-1-1-16,1 13-16,0-12-32,-1 12-33,13 0-63,-12 0-64,12 0-176,0 0-208,0 0-241,0 0-543,0 12-561,12-12-288,-12 0-1761,13 0-2337,-1-12-4898</inkml:trace>
  <inkml:trace contextRef="#ctx0" brushRef="#br2" timeOffset="-21049">4014 2886 7988,'0'0'2177,"0"0"144,0 0-801,12 0-223,-12 0 32,0-13 15,0 13-95,0-12-81,0-1-63,0 13-177,13-25-143,-13 13-161,0-13-96,0 1-80,0-1-15,-13-12-81,13 12-48,0-24-32,-12 12-48,-1-1-32,1 1-32,-1 0-16,-11 0-32,-1 12 16,0-12 0,-12 0-31,0 0-17,0 12-16,0-12-16,0 0-16,-1 0 0,-11 12-16,12 1-16,-13 11 16,13-11-16,-12 11 0,-1 13-16,0 0 0,-11 0-32,-1 0 16,0 13-16,0 11 0,0-11 0,0-1 16,13 13 16,-1-13 32,1 0-48,24-12-145,0 0-207,13 0-304,12-12-417,12 0-463,13-1 1216,12-11-3522,0 11-2593,0 1-6243</inkml:trace>
  <inkml:trace contextRef="#ctx0" brushRef="#br2" timeOffset="-20716">2911 2069 11461,'0'0'2994,"-12"0"63,0 0-1440,-1 13-593,-11-13-207,11 12-289,-24 0-208,13 13-96,-1-13-16,0 13 0,0-1-48,1 1 16,12-13-31,-1 13-33,13-12 0,0-1-48,13 0 0,-1 0-16,0-12-32,13 0 16,-1 13 16,14-13-48,-2 0-144,2 0-337,-1 0 1666,12 0-4531,1 0-2960,-1 0-8037</inkml:trace>
  <inkml:trace contextRef="#ctx0" brushRef="#br2" timeOffset="-20377">4201 2118 10389,'-13'0'2769,"13"0"96,0 13-1216,-12-1-592,12 12-225,0 1-112,0 0-239,0-1-161,0 1-96,0 12-560,0-13-417,12 1-2288,-12 12-2466,0-12-6162</inkml:trace>
  <inkml:trace contextRef="#ctx0" brushRef="#br2" timeOffset="-19755">4312 2242 8596,'12'-12'2673,"-12"12"144,13-12-495,-13-1-866,12 13-191,-12 0-177,12 0-239,-12 0-321,13 0-160,-13 0-128,0 0-96,0 13-96,12-1-64,-12 0-48,-12 0-48,12 13 0,0-12-16,0-1-16,-13 12 32,13-11 32,0-1 48,-12 0 32,12 1 32,0-1 32,0-12 16,0 0 32,0 13 16,0-13 32,0 0 16,0 0 0,0 0-48,12 0 0,-12-13-32,13 13 1,-1-12-33,1 12-80,-1-13-193,1 13-143,-1-12-224,13 12-240,-13 0-161,0-12-79,1 12 47,-1 0 161,0-13 144,1 13 207,-1 0 241,-12 0 144,13 0 112,-13 0 112,0 0 96,0 0 96,0 0 81,0 0 63,0 13 48,0-13 16,0 0 1,0 12-65,0-12-32,0 12-48,0-12 16,0 13 0,12-13-15,1 0-1,-13 12-32,12-12 16,1 13-16,-1-13 0,0 0-15,1 0-17,-1-13 0,1 13 32,-1-12 32,0-1 16,-12-11 16,13 11 49,-13-11 15,0 12-16,0-13-48,0 12-64,-13 1-47,1 0-81,0 0-64,-1-1-48,1 13-32,-1 0-48,-11 0-48,-1 0-96,12 13-208,1-13-193,-1 12-159,1 0-240,-1-12-209,13 12-400,0 1-239,13-13 511,-1 12-2209,-12-12-2160,13 0-4915</inkml:trace>
  <inkml:trace contextRef="#ctx0" brushRef="#br2" timeOffset="-19482">4745 2142 9540,'-12'0'2786,"12"0"95,0 0-928,0 0-641,0 0-223,0 0-145,0 13-319,0-13-209,12 12-112,-12-12-64,12 0-64,1 0-64,-1 0-16,0 0 16,-12 0 48,13 0 65,-13 0 63,0-12 32,0 12 16,0-13-16,0 13-32,-13-12-32,13 12-128,-12 0-160,0 0-112,-1-12-160,1 12-496,0 0-1105,0 12-1681,-1-12-2561,1 12-5842</inkml:trace>
  <inkml:trace contextRef="#ctx0" brushRef="#br3" timeOffset="-16929">1313 706 10517,'-12'0'2881,"12"-13"161,0 13-1298,0 0-399,0 0-209,0 0-319,0 0-305,0 0-160,0 0-128,0 0-64,0 13-128,0-13-224,0 12-336,0 12-336,0-11 191,0 12-2592,0-1-2482,12 1-5746</inkml:trace>
  <inkml:trace contextRef="#ctx0" brushRef="#br3" timeOffset="-16745">1326 1028 8196,'0'0'2417,"0"0"112,0 0-512,-12 12-865,12-12-207,0 0-225,0 0-208,0 0-159,-13 13-129,13-13-208,0 12-304,0-12-177,13 12-239,-13 0-128,0 1 335,12-1-2256,-12 0-1825,0 1-4386</inkml:trace>
  <inkml:trace contextRef="#ctx0" brushRef="#br3" timeOffset="-16569">1350 1263 7860,'-12'12'1968,"12"0"49,0-12-1136,-12 13-241,12-1-112,0 0-159,0 1-145,0-13-64,0 12-64,12 0-48,-12-12-16,0 13-128,12-1-128,-12-12-64,13 12-1825,-13 1-1729,0-13-4418</inkml:trace>
  <inkml:trace contextRef="#ctx0" brushRef="#br3" timeOffset="-16140">1314 1585 8196,'0'13'2113,"-13"-1"96,13 0-1169,0 1-303,0-1-145,0-12-144,0 12-256,13 1-320,-13-13 16,0 12-2129,12-12-1873,-12 13-4818</inkml:trace>
  <inkml:trace contextRef="#ctx0" brushRef="#br3" timeOffset="-16139">1301 1858 8708,'0'0'2209,"-12"12"16,12-12-1233,0 12-351,0 1-129,0-13-208,0 12-336,0 1-48,0-13-2145,0 12-1921,12-12-4962</inkml:trace>
  <inkml:trace contextRef="#ctx0" brushRef="#br3" timeOffset="-16138">1289 2179 7812,'0'13'1904,"0"-1"1,0-12-1120,0 13-321,0-13-192,0 0-240,0 12-1249,0 0-687,0 1-1442,12-13-3361</inkml:trace>
  <inkml:trace contextRef="#ctx0" brushRef="#br3" timeOffset="-15885">1350 2812 8244,'-12'0'1953,"12"12"32,0 1-1169,0-13-400,0 12-128,0-12-112,0 12-80,0 0-48,0-12-16,12 13-16,-12-13 16,0 12-16,0 0 0,0-12 0,0 13 0,0-13 0,0 0 49,0 0-49,-12 0 288,12 0-2321,0 0-1809,0 0-4898</inkml:trace>
  <inkml:trace contextRef="#ctx0" brushRef="#br3" timeOffset="-15410">1314 2465 8980,'0'0'2049,"0"12"32,0-12-3538,0 13-1952,0-1-4835</inkml:trace>
  <inkml:trace contextRef="#ctx0" brushRef="#br0" timeOffset="-11900">2354 2540 7876,'0'0'1824,"0"0"17,0 0-1248,0 0-257,0 0-112,0 0-112,0 0-48,0 0-16,0 0 16,0 0 48,0 0 80,0 0 80,0 0 64,0 0 65,0 0 63,0 0 64,0 0 48,-13 0 1,13 0-1,0 12-16,-12-12-16,12 13-63,-12-1-49,12 1-80,-13-1-80,13 12-64,-12-11-32,12 11-32,0 1-32,0-12-32,0 11-16,0-11-32,12-1 16,-12-12-32,13 12 0,-1-12-32,0 0-16,13 0-16,-13 0-16,1 0-16,-1-12 0,1 0 0,-1-1 16,0 1 32,-12 0 16,13-1 0,-13-12 48,0 13 96,0 0 128,0-1 97,0 1 79,0 0 64,-13 12 32,1 0-16,0 0-79,-1 12-113,1 0-96,-1-12-80,-11 25-48,11-13-32,1 1-16,12-1-64,-12 13-112,12-13-192,0 1-176,12-1-401,-12-12-239,12 12-289,1-12-1985,-1 13-2224,0-13-4995</inkml:trace>
  <inkml:trace contextRef="#ctx0" brushRef="#br0" timeOffset="-11669">2502 2651 8372,'0'0'2257,"-12"12"160,0-12-864,-1 24-433,13-24-143,-12 25-129,12-12-176,0-1-127,0 0-145,12 1-128,-12-13-112,13 0-16,-1 0 48,12 0 48,-11-13 64,-1 13 49,0-12 31,0 0 0,-12-13 16,13 12-48,-13 1-80,0 0-48,0 0-47,0-1-1,-13 1-128,13 12-352,-12 0-593,-12 0-2432,11 0-2658,1 12-6739</inkml:trace>
  <inkml:trace contextRef="#ctx0" brushRef="#br0" timeOffset="-10442">1500 1127 11621,'0'-12'3026,"0"12"127,0 0-1616,0 0-289,0 0-207,12 0-401,-12 0-176,0 0-159,12 0-129,-12 0-80,0 0-80,12 12-48,-12-12-48,0 13 0,0-13-16,0 12-17,0 0-15,0-12 32,0 13 16,0-13 32,0 12 16,0 0 16,0-12 16,0 0 0,0 0 0,0 13 0,0-13 0,0 0 0,0 0 0,0 0 0,-12 0 0,12 0 16,0 0-16,0 0 16,0 0 0,0 0 32,0 0 0,0-13 0,0 13 16,0 0 16,0 0-16,0 0-15,0 0-1,0 0 0,0 0-16,0 0-16,-12 0 0,12 0 0,0 0 0,0 0 0,-12 0 0,12 0 16,0 0 0,0 0-16,0 13 16,0-13 0,0 0 0,-13 0-16,13 0 16,0 0-16,0 0-16,0 0 16,0 0-16,13 0 0,-13 0 0,0 0 0,0 0 0,0 0 0,0 0 0,0 0 0,0 0 16,0 0-16,0 0 16,12 0-16,-12 0 16,0 0 0,12 0-16,-12 0 16,12 0-16,-12 0 0,0 0 16,13 0-16,-13 0 0,0 0 0,0 0 16,0 12-16,0-12 0,0 13 0,0-1 16,0 0-16,0 0 0,0-12 0,-13 13 0,13-1 0,0 0 0,0-12 0,0 0 0,-12 13 16,12-13-16,-12 0-32,12 12-48,-12-12-32,-1 0-80,13 0-129,-12 0-111,12 13-176,0-13-256,0 0-113,0 0-127,0 0-97,0 0 65,12 0-1330,1-13-303,-13 13-1329,12-12-3105</inkml:trace>
  <inkml:trace contextRef="#ctx0" brushRef="#br0" timeOffset="-10244">1586 1264 7507,'0'12'2033,"0"-12"112,-12 12-704,12 1-449,0-1-79,0 0-81,12-12-31,-12 13-49,13-13-80,-13 0-47,12 0-49,0-13-64,-12 13-64,13-12-64,-13 0-63,12 12-33,-12-13-64,0 1-80,0 0-48,0-1 16,-12 13-128,12-12-96,-13 12-432,1 0-337,12 0-2240,-12 0-2450,12 12-6002</inkml:trace>
  <inkml:trace contextRef="#ctx0" brushRef="#br0" timeOffset="-9711">2156 3283 11429,'-13'13'2802,"13"-1"31,-12 0-1793,12 13-319,0-1 31,-12 1-512,12 12-2961,0 0-2530,-12 0-6594</inkml:trace>
  <inkml:trace contextRef="#ctx0" brushRef="#br0" timeOffset="-9083">2181 1512 10549,'0'-13'2817,"0"13"128,0 0-1312,0 0-384,12 0-97,-12 0-175,13 0-321,-13 0-128,12 0-144,-12 13-143,12-13-81,-12 12-80,12 0-32,-12-12-32,0 12 0,0 1 0,0-1-16,-12 0 0,12 0 0,-12 0 48,12-12 112,-12 13 64,12-1 48,-13-12 64,13 13 16,0-13 33,0 0-65,0 0-96,13 0-32,-1 0-96,0-13-208,13 13-240,12-25-657,12 13 1538,1 0-4259,11-12-3089,1 11-7764</inkml:trace>
  <inkml:trace contextRef="#ctx0" brushRef="#br0" timeOffset="-8469">868 1969 10261,'0'0'2705,"13"12"48,-1-12-1440,0 12-353,0-12-127,-12 0-193,13 13-240,-1-13-144,-12 0-16,0 0-32,0-13-32,0 13-15,0-12-17,0 12 32,-12-25 32,12 13-16,-13 0 32,1-13 32,12 13 80,-12-13 32,12 13 33,-12-1 15,12-11 16,12 24-32,-12-25-32,12 13-47,-12-1-65,12 1-64,1 12-48,-1-12-64,13 12-16,-13-12-64,0 12-128,1 0-144,-1-13-225,0 13-607,1 0-353,-1 0-2272,1 13-2610,-13-13-6019</inkml:trace>
  <inkml:trace contextRef="#ctx0" brushRef="#br0" timeOffset="-8040">1028 1846 9845,'-12'0'2817,"12"0"96,0 0-800,0 0-784,0 0-193,12 0-207,-12 0-353,13 0-128,-1 0-96,-12 0-128,12 0-112,0 0-48,-12 0-32,0 0-16,13 0-16,-13 13 0,-13-13 16,13 0-16,0 12 0,-12-12 17,0 12-17,12 0 32,-12 1 0,12-1 0,-13 0 0,13-12 0,0 13 0,0-13-16,0 12 0,0-12-16,0 0 16,0 0-16,0 0 0,0 13 0,0-13 0,0 0 0,0 0 0,0 0 0,13 0-16,-13 0 16,0 0 0,0 12 0,0-12 0,0 0 16,0 12 16,0 0 32,12-12 16,-12 13 16,0-1 0,0 0 16,12-12-16,-12 13-16,0-1-16,12-12-32,-12 13-16,13-13 0,-13 0 0,0 12 16,0-12 32,-13 0-16,13 0-224,-12 0-384,0 12-945,12-12-1937,-12 13-2624,-1-13-6308</inkml:trace>
  <inkml:trace contextRef="#ctx0" brushRef="#br0" timeOffset="-5684">5488 4460 11685,'-24'12'2994,"-1"13"127,13 0-1648,-1 11-305,1-11-127,0 0-225,12 12-208,0-25-143,0 13-145,12 0-80,0-13-96,13 1-96,0-13-192,12 0-656,0-13 207,0-12-2864,12 13-2738,1-25-6739</inkml:trace>
  <inkml:trace contextRef="#ctx0" brushRef="#br0" timeOffset="-4980">5588 755 10805,'12'-13'2785,"-12"1"113,13-1-1538,-13 1-175,12 0-97,0 0-159,1-1-193,-1-11-112,0 11-79,1 13-129,-13-12-96,12 12-64,0 0-48,1 0-48,-13 12-32,12 1-48,1-1-16,-13 13-16,0-1 16,0 1-80,0 12-80,0-12-192,0 11-608,0 2 1328,-13-1-3970,13-13-2929,-12 14-7363</inkml:trace>
  <inkml:trace contextRef="#ctx0" brushRef="#br0" timeOffset="-4687">5650 768 12086,'0'0'2993,"0"12"64,0-12-1648,13 13-577,11-13-127,-12 0-289,25 0-144,-12 0-3265,12-13-2754,0 13-7283</inkml:trace>
  <inkml:trace contextRef="#ctx0" brushRef="#br0" timeOffset="-4150">136 396 11221,'-25'-12'2881,"13"12"129,-1 0-1505,-12 0-353,13 0-192,0 0-271,-12 12-209,24 0-96,-13 1-96,13-1-96,13 1-64,-13-1-47,24 0-17,-12 1-32,13 11 0,-13-11-32,1-1-48,-1 0-16,0 13-17,1-25-31,-13 13 0,0-1 0,0-12 16,0 12 32,-13-12 0,13 0 48,-12 0 64,0 13 32,-1-13 16,1 0 0,-1 0 32,1 0 33,0 0-129,0-13-513,12 13-1135,0 0-1666,0 0-2513,0-12-6002</inkml:trace>
  <inkml:trace contextRef="#ctx0" brushRef="#br0" timeOffset="-3623">384 4572 10757,'-12'12'2881,"12"1"81,-13-1-1330,13 0-623,0 13-161,0 0-272,0-1-223,0 13-177,0-12-320,0 12-433,0-13-2448,0 13-2498,-12 1-6402</inkml:trace>
  <inkml:trace contextRef="#ctx0" brushRef="#br0" timeOffset="-3303">198 4646 10565,'13'-13'3137,"11"1"49,1 0-401,0-1-1616,12 1-337,-1 0-160,14 12-352,-13-12-3457,12-1-2850,1 1-7555</inkml:trace>
  <inkml:trace contextRef="#ctx0" brushRef="#br0" timeOffset="2390">966 1883 7940,'-13'0'2273,"1"0"176,12 0-496,-12 0-609,12 0-159,0 0-97,12-12-95,-12 12-65,12 0-63,1-13-161,-1 13-64,1-12-31,-1 12-97,13 0-64,-13 0-96,0 0-64,1 0-80,-13-12-64,12 12-48,0 12-32,1-12-15,-13 0-33,0 12 0,0-12 0,-13 25-16,13-12-16,-12-1-65,0 13-63,-13-12-80,13 11-48,-1-11-48,1-1 0,-13 0 16,25 1 64,-12-1 64,-1-12 64,1 0 63,12 0 17,-12 0 48,12 0 33,0 0 15,0 0 48,0 0 32,0 0 32,0 0 16,0 0 0,0 0-16,0 0 0,12 0-32,-12 0 0,12 0-16,1 0 16,-1 0-16,1 0-16,11-12 0,-11 12-15,-1 0-17,13 0-16,-13-13-32,0 13 0,1 0-16,-1 0-16,1 13 16,-13-13 0,0 12-16,0 0 16,0 1 0,-13 12 0,1-13 0,-1 13-16,1-12 0,0 11 0,-13-11-16,13-1 16,-1 0 0,1-12 0,12 13 32,-12-13-16,12 0-128,0 0-209,0-13-479,12 13 608,-12-12-3442,25 12-2977,-13-12-7267</inkml:trace>
  <inkml:trace contextRef="#ctx0" brushRef="#br0" timeOffset="3358">793 2069 10597,'0'0'2705,"0"0"128,0 0-1488,13 0-240,-13 13-161,0-13-176,0 12-175,12 0-145,-12 1-128,0-1-128,12 0-96,0-12-48,-12 13-16,13-13-32,-13 0 0,12 0 0,-12 0 16,13 0 48,-13-13 80,0 1 80,0 0 64,0-1 81,0 1 79,0 0 48,0-13 16,0 0-32,0 0-15,-13 0-33,13 1-32,-12-13-64,12 12-64,0-13-64,0 14-47,12-1-65,-12 0-32,13 13-32,-1-13-16,0 25 0,13-12 16,-13 12 0,13 0-192,-1-13-209,1 13-511,12 0-2065,-12 0-993,11 0-2801,2-12-5859</inkml:trace>
  <inkml:trace contextRef="#ctx0" brushRef="#br0" timeOffset="9779">6914 12 9460,'0'0'2417,"0"0"193,0 0-1234,0 13-207,0-1-209,0 13-175,0-1-113,0 13-128,0 1-144,0-1-96,0 0-304,0 12-544,0-11-2401,0 11-2482,0-11-6354</inkml:trace>
  <inkml:trace contextRef="#ctx0" brushRef="#br0" timeOffset="10001">6716 284 12726,'12'-12'3233,"13"-1"33,0 1-1729,12 12-593,13-12-80,-13 0-399,12 12-2738,14-13-961,-14 13-2545,1-12-597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3:13.870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0780 1843 10901,'12'0'3362,"13"0"175,12 0-287,0 0-1682,25 0-527,12 0-177,1 12-143,11-12 239,1 0-2065,0 0-2496,-1 0-3090,1 0-81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3:10.385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1968 1281 10933,'-13'0'3041,"13"0"193,-12 12-1249,0 13-416,12 12-241,-12 13-335,12-1-161,0 13-224,0 0-176,0 12-191,0 13-161,12 0-241,-12 0-623,0-1-2834,12 2-2977,-12-14-752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2:50.261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19848 1759 9796,'-13'0'3010,"13"0"191,-12 0-143,12 13-1682,0-13-271,0 0-257,0 0-111,25 0-193,-13 0-752,12 0-3090,13 12-2929,-12-12-77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2:49.969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19738 1657 10437,'13'0'2913,"-1"0"112,0-13-1120,0 13-656,0 0-241,13 0-271,0-12-209,-13 12-224,13 0-240,-1 12-672,-11-12-2562,11 0-2624,-11 13-680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0:37.924"/>
    </inkml:context>
    <inkml:brush xml:id="br0">
      <inkml:brushProperty name="width" value="0.028" units="cm"/>
      <inkml:brushProperty name="height" value="0.028" units="cm"/>
      <inkml:brushProperty name="color" value="#ED1C24"/>
    </inkml:brush>
    <inkml:brush xml:id="br1">
      <inkml:brushProperty name="width" value="0.028" units="cm"/>
      <inkml:brushProperty name="height" value="0.028" units="cm"/>
    </inkml:brush>
    <inkml:brush xml:id="br2">
      <inkml:brushProperty name="width" value="0.04" units="cm"/>
      <inkml:brushProperty name="height" value="0.04" units="cm"/>
    </inkml:brush>
    <inkml:brush xml:id="br3">
      <inkml:brushProperty name="width" value="0.02" units="cm"/>
      <inkml:brushProperty name="height" value="0.02" units="cm"/>
      <inkml:brushProperty name="color" value="#177D36"/>
    </inkml:brush>
    <inkml:brush xml:id="br4">
      <inkml:brushProperty name="width" value="0.02" units="cm"/>
      <inkml:brushProperty name="height" value="0.02" units="cm"/>
      <inkml:brushProperty name="color" value="#3165BB"/>
    </inkml:brush>
    <inkml:brush xml:id="br5">
      <inkml:brushProperty name="width" value="0.02" units="cm"/>
      <inkml:brushProperty name="height" value="0.02" units="cm"/>
      <inkml:brushProperty name="color" value="#ED1C24"/>
    </inkml:brush>
  </inkml:definitions>
  <inkml:trace contextRef="#ctx0" brushRef="#br0">8698 10148 6995,'0'0'1841,"0"13"96,0-1-753,-13 0-431,13 0-97,0 1-96,-12 11-143,0-11-49,12 11-176,-12 1 368,-1 0-2657,1-1-1953,12 1-5266</inkml:trace>
  <inkml:trace contextRef="#ctx0" brushRef="#br0" timeOffset="236">8859 10061 8948,'0'0'2769,"0"0"129,0 0-385,12-13-1105,-12 13-303,12-12-209,13 12-335,-12-12-145,11-1-240,-12 13-288,13 0-496,0-12-2498,-13 12-2544,1 0-6564</inkml:trace>
  <inkml:trace contextRef="#ctx0" brushRef="#br0" timeOffset="669">9132 9912 9893,'0'0'2897,"12"-12"144,-12 12-800,13-12-784,-1 12-144,0-12-209,0 12-352,0-13-191,1 13-129,-1 0-128,-12 0-128,12 13-64,-12-13-80,0 12-96,0-12-96,0 12-112,-12 13-208,12-13-97,-12 13-47,-1-13 32,13 0 48,-12 0 95,12 1 97,-12-13 224,12 12 64,0-12 64,0 0 16,0 0 32,12 0 32,-12 0 32,12 0 64,-12-12 48,13 12 33,-13 0-1,12 0-16,-12 0-32,0 0-48,12 12-32,-12-12-48,0 13-32,13-1-16,-13 0 0,0 0-16,-13 0-16,13 1 0,-12 12 0,12-13 0,-12 0 0,-1 0 0,1 1-16,12-1 32,-12-12-16,12 0 32,-12 13-64,12-13-128,0 0-80,0-13-416,0 13-321,12-12-2112,-12 12-97,12-13-1920,0 1-3602</inkml:trace>
  <inkml:trace contextRef="#ctx0" brushRef="#br0" timeOffset="1032">9354 9913 10549,'-12'0'2721,"0"12"112,-1 0-1488,13 1-257,-12 11-175,0-11-241,12 11-224,0 1-143,0 0-113,12-13-112,-12 0-48,12 0-32,1 1 16,-13-1-32,12-12 0,0 13-16,1-13 0,-1 0-16,0 0-16,-12-13 0,13 13 0,-1-12 16,-12-1 16,13 1 16,-13 12-17,0-12 33,-13 12 49,13-12 47,0 12 64,-12 0 32,-1 0 16,13 0 32,-12 0-32,0 0-32,12 12-16,-13-12-80,13 0-112,0 12-144,-12-12-80,12 12-336,0 1-209,-12-13-335,12 12-2066,0-12-2208,12 13-5283</inkml:trace>
  <inkml:trace contextRef="#ctx0" brushRef="#br0" timeOffset="1278">9454 10097 8100,'0'0'2129,"0"0"80,12 13-1009,-12-13-159,12 0-1,-12 0-47,13 0-113,-1-13 48,0 13 33,0 0-17,1-12-47,-1 0-65,-12-1-47,13 1-49,-13 0-96,0 0-112,0 12-127,0-12-97,0-1-64,-13 13-160,1 0-208,-1 0-288,1 0-417,-12 0-95,11 0-2786,1 0-2865,12 13-6691</inkml:trace>
  <inkml:trace contextRef="#ctx0" brushRef="#br1" timeOffset="-23847">136 10061 10821,'0'0'2849,"-12"0"161,12 0-1490,0 0-255,0 0-145,0 0-191,0 0-257,0 0-176,12 0-175,-12 0-145,12 0-64,-12 0-48,0 0 0,12 12-16,-12 1 0,-12 11 0,0 1-32,12 0-64,-12 12-64,-1 0-32,1 0-64,12-12-97,0 0-143,0-1-96,0-12-160,12 1-161,-12-13-127,13 0-145,-1 0 49,0-13-1858,12 1-1872,-11 0-4402</inkml:trace>
  <inkml:trace contextRef="#ctx0" brushRef="#br1" timeOffset="-23241">322 10024 9652,'-13'0'2530,"13"-13"159,-12 13-1249,0 0-255,12 0-129,-12 0-63,-1 13-49,1-13-111,0 12-33,-1 0-48,13 1-47,-12-1-97,12-12-64,0 12-111,0 1-81,12-13-112,1 12-96,-13-12-64,12 12-32,13 1-16,-13-13 0,0 12 0,0 1-16,1-1-48,-1 13-64,1-13-48,-1 1-32,-12 11-32,0 1 16,0 0 15,0-13 49,0 1 48,-12-1 48,12 13 32,-13-25 0,1 12 32,12-12 32,-13 13 0,1-13 33,12 0 15,0-13 16,-12 13 16,12-12 0,-12 0-16,12-1-16,0 1-32,0-13 0,0 12-32,0-11-32,0 11-16,0-11-16,0-1-16,12 13-32,0-1-16,0-12-32,1 13-48,-1-1-16,1 1-32,-1 0 15,1-1 17,-13 13 16,12 0 32,-12-12 32,0 12 32,0 0 32,0 0 16,0 12 16,0 1 16,0-1-16,0 0 32,-12 1-32,12-1 16,0 13-16,0-12 16,0 11-16,0-11 0,0-1 0,0 0 0,0 1 0,12-1-16,-12 0 16,0 1-16,12-13 16,0 0-16,1 0 0,-1-13 16,0 1-16,1 0 0,-1-1 64,1 1 48,-1-13 32,0 13 16,-12-13 16,13 13 33,-13-1-33,-13 1-128,1-1-305,12 1-543,-25 0-16,13 12-2818,-1 0-2849,1 0-6787</inkml:trace>
  <inkml:trace contextRef="#ctx0" brushRef="#br0" timeOffset="-6797">3048 13641 8356,'0'0'2209,"0"0"128,0 0-960,0 0-209,12 0-111,-12 0-97,13 0-64,-13 0-111,24 0-113,-11 0-80,12 0-239,-13 0-353,13 0-497,12 0-2480,-12 0-2498,0 0-6338</inkml:trace>
  <inkml:trace contextRef="#ctx0" brushRef="#br0" timeOffset="-5231">3840 13368 7796,'0'13'2000,"-25"-1"113,25 1-1088,-12 11-225,-13-12-95,13 1-129,-1 12-112,-11-13-112,11 0-48,1 1 17,0-1 31,-13 1 32,13-13 64,0 0 80,-1 0 49,13 0 63,-12-13 0,12 1-16,0-1 1,0 1-17,0 0-32,0-13-47,12 12-65,1 1-64,-1-12-64,0 11-80,0 1-64,1-1-64,-1 1-48,13 12-32,-13 0-16,0 0-16,1 12-48,-13 1-32,12-1-64,0 13-64,-12-1-80,13 14-64,-13-1-128,0 0-81,0 0-31,0 0 0,-13 0 48,13 0 31,-12 0 65,12 1 128,0-14 128,-12 1 64,-1-1 64,13-11 16,-12 12 16,0-13 64,12-12 16,-13 13 16,1-13-16,12 0 16,-12 0 32,12 0-64,-13-13-96,13 13-256,0-12-160,13 12-96,-13-13-129,12 1-207,0-1-49,1-11 97,-1 11-1713,13 1-1681,-13-12-4306</inkml:trace>
  <inkml:trace contextRef="#ctx0" brushRef="#br0" timeOffset="-4982">3916 13653 7283,'0'12'1921,"0"-12"128,-13 12-784,13 1-321,0-1-31,0 0-1,0 1-16,0-1-63,13 0-49,-13-12-96,12 13-15,0-13-81,0 0-48,1-13-63,-1 13-33,0-12-48,0 0 0,13-13-80,-13 13-48,-12-1-16,13 1 1,-13 0-1,0-1-16,-13 1-16,1 0-32,-1 12-32,1 0-64,-12 0-80,12 0-128,-13 12-128,13 0-32,0-12-593,-1 13 705,13-1-3329,0 0-2690,13-12-6819</inkml:trace>
  <inkml:trace contextRef="#ctx0" brushRef="#br0" timeOffset="-4018">25 9751 10517,'-12'0'2945,"12"0"145,-13 0-1410,26 0-287,-13 0-224,12 0-289,0-13-304,0 13-208,0 0-112,13-12-191,0 12-274,-1-12-575,1-1-2513,0 13-2658,12-12-6739</inkml:trace>
  <inkml:trace contextRef="#ctx0" brushRef="#br0" timeOffset="-3646">297 9528 6835,'0'0'2177,"0"0"144,0 0 32,0 13-1120,0-1-161,0 0-95,-12 0-129,12 13-128,0 0-111,0-1-97,0 1-128,0 0-112,0-1-160,0-11-160,0 11-416,0-12-240,12 1 240,-12-1-2466,0 1-2288,0-13-5379</inkml:trace>
  <inkml:trace contextRef="#ctx0" brushRef="#br0" timeOffset="-3106">371 9602 8420,'-13'0'2161,"13"-12"112,0 12-1105,-12-13-223,12 13-145,0 0-95,0-12-81,0 12-96,0 0-64,0 0-96,0 0-79,0 0-81,0 0-32,0 12-64,0-12-16,0 0-32,0 0-16,0 13 0,0-13 16,0 12 16,0-12 16,-12 0 16,12 0 16,0 12 32,0-12 48,0 0 16,0 0 1,0 0 15,0 0-32,0 0 0,0 0-32,0 0-48,0 12-64,0-12-32,0 0-16,0 12 0,0-12-16,0 13 0,0-13 0,0 0 0,0 12 0,0-12 0,0 0 0,0 0 0,0 13 16,12-13 0,-12 0 32,12 0 16,-12-13 0,13 13 16,-13-12 0,12-1 0,-12 1 0,13 0-16,-13 0 32,0 0 64,0-1 32,0-12 33,0 13 47,0 0 16,0 0 0,-13-1-32,13 1-64,-12 12-48,-1 0-32,1 0-48,0 0-160,12 0-144,-12 0-208,-1 12-432,13 1-305,-12-1-240,12 0-2112,0 0-2290,0 13-5298</inkml:trace>
  <inkml:trace contextRef="#ctx0" brushRef="#br0" timeOffset="-2812">347 9701 8692,'-13'12'2257,"13"-12"128,-12 13-1104,12-1-289,0-12-175,0 12-145,0 0-112,0-12-112,12 13-128,1-13-63,-13 0-33,12 0-32,0 0 32,0 0 16,1-13 48,-13 13 64,12-12 16,-12 0 49,0 0 47,0-1 32,0 1-16,0 12-48,0-12-79,0 0-49,-12 12-80,12-13-64,-13 13-112,13 0-128,-12 13-240,12-13-176,-12 12-417,12 0-239,0-12-273,0 12 144,0-12-2032,0 0-1922,12 0-4497</inkml:trace>
  <inkml:trace contextRef="#ctx0" brushRef="#br0" timeOffset="-2523">396 9751 8196,'0'12'2129,"13"-12"80,-13 13-1057,0-13-223,12 0-49,-12 0 17,12 0-1,0 0 16,0 0 33,1-13 31,-1 13 1,0-12-81,-12 0-80,13 0-79,-13-1-81,0 1-112,0-1-127,0 1-97,0 0-96,-13 0-160,13 12-208,-12-13-176,12 13-289,-12 0-639,-1 0-2466,13 0-2817,0 0-6675</inkml:trace>
  <inkml:trace contextRef="#ctx0" brushRef="#br0" timeOffset="-1898">2887 6914 11573,'0'0'3026,"0"0"79,0 0-1584,0 0-353,12 0-287,1 0-321,-1 0-176,0 0-336,0 12-432,13-12-416,-13 0-2402,13 0-2560,-12 13-6356</inkml:trace>
  <inkml:trace contextRef="#ctx0" brushRef="#br0" timeOffset="-1584">3110 6803 12470,'12'-13'3297,"-12"1"81,13 0-1745,-13 0-289,12-1-383,0 13-289,1 0-272,-13 0-160,12 0-112,-12 0-176,0 13-128,0 11-80,0-12-176,0 13-128,0 0-81,-12 0 49,12-1 64,-13-12 112,1 13 63,12-12 161,-12-1 160,12 0 80,-13-12 96,13 13 96,0-13 97,0 0 95,0 0 48,0 0 16,13 0-31,-13-13-65,12 13-112,0 0-64,1 0-96,-1-12-144,0 12-208,1 0-64,-1 0-545,1-12 2082,-1 12-4707,0 0-2913,1-13-7667</inkml:trace>
  <inkml:trace contextRef="#ctx0" brushRef="#br0" timeOffset="-1325">3308 6765 10661,'0'0'3009,"0"-12"145,12 12-1217,-12-12-513,13 12-207,-1-12-273,0 12-271,1 0-193,-1-13-160,0 13-96,0 0-96,0 13-32,1-13-32,-13 12-16,0 0-16,0 0-16,0 1-16,0 11-16,0-11-16,-13 11-48,13-11-32,-12 11-48,0 1-48,0-12-176,0 11-32,-1 0-449,1-11-63,0 12-2450,12-1-2513,-13-11-6066</inkml:trace>
  <inkml:trace contextRef="#ctx0" brushRef="#br0" timeOffset="-1013">3321 6914 8964,'12'0'2081,"1"-12"16,-1 0-1425,13-1-223,-13 13-113,12-12-112,-11 0-96,-1 12-32,1-13-32,-1 13-32,0-12-32,-12 12 64,12 0 32,-12 0 112,0 12 112,0-12 112,0 13 81,0-13 95,0 12-16,-12 0-32,12 1-79,0-1-81,0 0-80,0-12-32,0 12-48,12-12-32,-12 13 16,13-13 33,-13 12 63,12-12 16,1 0 16,-13 0 80,12-12 64,-12 12 65,12-13 15,-12 1 0,0 0-15,0 0-33,13-1-96,-13 1-80,-13 0-80,13-1-96,0 13-160,-12-12-240,0 12-272,-1 0-464,1 0-417,-1 12-2497,1-12-2865,0 13-6531</inkml:trace>
  <inkml:trace contextRef="#ctx0" brushRef="#br1" timeOffset="-20975">7756 10073 9828,'0'-12'2866,"0"12"159,12-12-752,-12-1-928,13 13-193,-1-12-239,-12 12-321,12 0-176,-12 0-176,13 0-80,-13 0-64,12 12-47,-12-12-98,0 25-95,0-13-160,0 1-112,0-1-112,-12 0-128,-1 13-1,13-25 65,-12 12 96,0 1 160,12-13 79,-13 12 177,13-12 176,0 0 65,0 0 15,0 0 32,0-12 64,13 12 32,-13 0-32,12 0-48,0-13-64,1 13 0,-1 0-32,0 0-48,-12-12-48,12 12 0,0 0-32,-12 12 17,13-12-1,-13 13 0,0-13 0,0 12 16,-13 0-16,13 1 16,0-1-16,-12 0 32,12 13 48,-12-25 32,0 12 64,12 1 32,-12-1 32,12-12 16,-13 0 0,13 13-32,0-13-64,-12 0-47,12 0-33,0 0-96,-12 0-129,12 0-159,0 0-64,0-13-368,12 13-241,-12-12-319,12 12-1970,1-13-2176,-1 1-5203</inkml:trace>
  <inkml:trace contextRef="#ctx0" brushRef="#br1" timeOffset="-20640">8003 9999 9428,'-12'0'2529,"-1"12"193,1 13-1186,-13-13-255,13 13-128,0-1-145,0 1-176,12 0-191,-13 0-193,13-13-160,0 13-128,13-13-80,-1 13-48,-12-13-32,24-12 0,-11 13 0,-1-13-16,13 0 16,-13 0-16,0-13 16,13 1 0,-13 12 0,0-25 16,1 13-16,-13-1 0,0 1 16,0 0-16,0-1 32,0 13 96,0 0 32,-13 0 48,1 0 32,0 0 33,12 0-1,-13 0-32,1 13-80,12-13-48,-12 12-32,12 0-128,0-12-128,0 13-240,0-1-225,0-12-367,0 0-273,12 13-63,0-13-2018,1 0-2144,-1 0-4755</inkml:trace>
  <inkml:trace contextRef="#ctx0" brushRef="#br1" timeOffset="-20401">8152 10185 6915,'0'0'1825,"-12"0"96,12 0-593,0 12-511,0-12-65,0 12-15,0-12-1,0 12 80,0-12 33,0 0 31,12 13 48,-12-13 33,0 0 31,12 0-15,-12 0-49,12-13-47,-12 13-17,12-12-96,-12 12-79,13-12-81,-13 0-96,0 12-96,-13-13-95,13 13-129,-12-12-160,12 12-272,-12 0-273,0 0-447,0 0-3010,-1 0-3153,1 12-7716</inkml:trace>
  <inkml:trace contextRef="#ctx0" brushRef="#br1" timeOffset="-22498">3593 12849 10197,'0'-12'2737,"0"12"176,13 0-1248,-13 0-416,12-13-145,-12 13-111,12 0-193,0 0-272,-12-12-160,13 12-144,-1 12-112,-12-12-31,13 13-49,-13-1-32,0 0-32,0 13-49,-13 0-15,13-1 0,-12 1-16,12-13 16,-13 13 0,13-13 48,0 0 32,0-12 32,0 13 32,13-13 32,-13 0 32,0 0 32,12 0 0,1 0 17,-1 0-33,0-13 16,1 13-80,-1-12-64,0 0-224,13 12-481,-13-13-271,1 13-289,-1 0-2112,0-12-2370,1 12-5330</inkml:trace>
  <inkml:trace contextRef="#ctx0" brushRef="#br1" timeOffset="-22248">3903 12837 8564,'0'0'2641,"0"-13"192,12 13-431,-12-12-898,13 12-239,-1-12-129,0 12-191,0-13-305,1 13-192,-1-12-160,0 12-96,-12 0-79,12 0-49,1 12-16,-13 1 0,0-1-16,0 0-32,0 13-32,0 0-64,-13 0-161,1 12-239,0 0-336,0 0 432,-1 13-2914,-11 0-2481,12-13-6146</inkml:trace>
  <inkml:trace contextRef="#ctx0" brushRef="#br1" timeOffset="-21893">3903 13035 10053,'0'-12'2417,"12"-1"112,1 1-1457,-13 12-271,12-12-81,0-1-96,-12 13-95,13-12-129,-1 12-80,0-12-128,-12 12-64,12 0-96,-12 0-48,13 0-32,-13 0-32,12 12-32,-12-12 16,13 12-16,-13 1-16,0-1 32,0-12 16,0 25 32,0-13 0,0 1 16,0-1 16,0-12 0,0 12 16,0 1 16,12-13 16,0 0 0,1 0 0,-1-13 32,0 13 32,1-12 16,-1 0 48,1-1 64,-1 1 96,0-1 80,-12-11 81,13 11 47,-13 1 32,0 0-16,-13 0-63,13-1-113,-12 13-64,0 0-160,-13 0-320,0 13-529,13-13 1058,-13 12-3763,13 0-2849,-1 0-7331</inkml:trace>
  <inkml:trace contextRef="#ctx0" brushRef="#br1" timeOffset="-29572">3307 7434 8468,'0'-12'2289,"12"12"144,-12 0-848,13 0-497,-13 0-111,0 0-129,0 0-80,0 12-79,-13 0-129,13 1-96,-12-1-112,-1 13-79,1-12-97,-13 11-64,13 1-48,0 0-32,0-13-16,-1 0 0,-12 1-16,13-13 32,0 0 80,0-13 64,-1 1 80,13 0 64,-12-1 48,12-11 48,0 11 1,12 1-49,-12-13-48,13 13-64,-1-13-48,0 12-64,0 1-32,13-12-16,-12 11-32,-1 1-32,0 0-16,0-1 0,1 13-32,-1 0 0,0 0-16,1 13-16,-13 11-16,0-11-16,0 23-32,-13-11-32,13 13-64,-24-1-32,24 12-16,-13-12 0,1 0 16,0 0 48,12-12 31,-12 0 65,12-13 48,0 13 0,0-25-16,-13 13 0,13-13-96,0 0-128,-12 0-160,12 0-272,0 0-209,0 0-207,0 0-2050,0 0-2144,0 0-5027</inkml:trace>
  <inkml:trace contextRef="#ctx0" brushRef="#br1" timeOffset="-29204">3320 7694 8948,'0'12'2289,"0"-12"144,0 13-1168,12-1-161,-12 0-111,12-12-33,1 0-47,-1 13-65,1-13-80,11-13-95,-12 13-49,0-12-16,1 0-15,-1-1 15,1 1 16,-13-1-16,0-11-15,0 12-49,0-1-64,-13 13-80,13-12-112,-12 12-95,-13 0-81,13 0-48,-12 12-32,-1 1-112,0-1-209,13 0-159,-13 13-640,13-13-1970,12 1-879,0 11-2674,0-11-5443</inkml:trace>
  <inkml:trace contextRef="#ctx0" brushRef="#br2" timeOffset="-34846">3395 7992 9861,'0'0'2449,"0"13"48,0-1-1441,0 13-319,12-1-161,-12 14-80,0-1 16,0 12-127,12 1-65,-12-1-32,13 26-64,-13-13-32,12 12 16,-12 0-160,13 1-32,-13-1 0,12 13 48,-12-13 48,13 13 80,-1-1 96,1-11 113,-1 24 79,0-12 80,1 12-16,-1 0 1,0 0-81,-12 12-96,13 1-80,-13-1-96,12 1-64,0 12-64,-12-1-32,13 1 0,-13 0-16,12 0-16,1 12 0,-13-12 0,12 13 0,1-14 0,-1 1 0,1 0 16,-1 0 0,0-13 16,-12 1 0,13-13-16,-13 0 0,0 0 0,12-12 0,-12 0 0,0-13 0,13-12-48,-13 0-96,0-13-160,12 1-160,-12-13-496,0 0-977,12-12-1649,-12-13-2449,13 1-5474</inkml:trace>
  <inkml:trace contextRef="#ctx0" brushRef="#br2" timeOffset="-33877">768 10370 7956,'12'0'2049,"1"0"112,-1 0-1073,13 0-304,0 0-143,-1 0-97,13 0-128,1-13-128,-1 13-48,25 0-80,-13 0-31,26-12-49,-13 12-16,12 0 0,13-12-16,0 12-48,-1 0 16,13-12-16,0 12 48,1 0 80,11 0 80,1 0 48,-1 0 32,13 0 0,0 0 16,0 12-48,-1-12-63,14 0-97,-1 0-48,1 12-32,11-12 0,1 0-16,12 0 16,-13 0-16,13 0 0,1 0 0,-1 0 0,0 0 16,0 12-16,12-12 0,-12 0 0,0 0 0,0 0 0,0 0 0,0 0 16,-12 0-16,12 0 0,-12-12 0,-13 12 0,0 0 16,-12-12-16,-12 12 0,-1 0 0,-12 0 16,-25 0 0,13 0 0,-25 12 0,-12-12 0,-1 0 0,-24 0 0,0 12 64,0-12-80,-25 0-160,0 13-1681,0-13-880,0 0-2066,-13 0-4833</inkml:trace>
  <inkml:trace contextRef="#ctx0" brushRef="#br1" timeOffset="-30604">7174 10272 10149,'0'12'2609,"0"0"128,-13 13-1312,13-1-337,0 1-127,13-13-161,-13 13-160,12 0-159,12-13-113,-11 1-112,-1-13-96,13 0-64,-1 0 48,-12 0 64,13-13 80,-13 1 96,1-13 97,-13 13 47,0-1 0,0-11-48,-13 11-63,-11-11-97,-1 11-80,1 1-144,-1 0-176,0 0-176,1-1-497,12 1-1792,-1 12-1169,13 0-2656,0 0-5796</inkml:trace>
  <inkml:trace contextRef="#ctx0" brushRef="#br1" timeOffset="-21399">7558 10445 8820,'-12'12'2785,"-1"-12"17,1 12-17,0 1-1681,12 11-319,-13-11-593,13-1 768,-12 13-3729,12-13-2529,0 13-6868</inkml:trace>
  <inkml:trace contextRef="#ctx0" brushRef="#br0" timeOffset="18452">3604 10357 7379,'0'0'1793,"0"-13"48,0 13-1009,13 0-255,-13-12-49,0 0 0,0 12 16,0 0 49,0 0 95,0-13 96,0 13 49,0 0-1,-13 0 17,13 0-17,0 0-32,0 0-111,0 0-113,0 0-96,-12 0-64,12 0-80,0 0-79,0 0-33,0-12-16,0 12-32,0-13 16,0 1 16,-12-1 32,12 1 32,0 12 32,0-12 17,-13-1-1,13 1 32,-12 0-16,12 12-16,-12-13-16,-1 13-16,13-12-48,-12 0-15,-1-1-65,1 1-16,12 12-32,-13-25-32,1 25-16,0-25 0,12 13 16,-13-1-16,13 1 16,-12 0 0,12-1 16,-12 1 16,-1 0-16,13-1 16,-12 1-16,0-1 0,-1 1 0,13 12-32,-12-12 0,-1-1 0,1-12-32,-1 13 0,1-13 0,0 13 0,-1-13 1,1 1-17,0 11 16,12-12-16,-13 0 0,1 1 16,12 11-16,-12 1 0,12-13 0,-13 13 0,1 0 0,12-1 16,-13 1-16,1-1 32,12 1-32,-13-1 16,1-11-16,0 11 0,-1-11 0,1 11-16,0-11 0,-1-1 0,13 0 0,-12 0 16,0 0-16,-13 1 16,12-13-16,1 12 16,-1 0-16,1 0 0,-13 0 16,13 13-16,-13-13 0,13 1 16,0-1-16,-13 0 0,12 0 0,1-12 16,-13 12-16,13 1 0,-13-1 16,0 0-16,13 0 0,-13 0 0,0 1 0,0-13 0,1 12 0,-1-13 0,-12 1 0,25 1 0,-13 11 0,0-13 0,12 1 0,1 0 0,-13 0 0,13 12 0,-13-12 0,1 12 16,11-12-16,-12 13 0,1-14 0,-1 14 0,0-14 0,13 1 16,-13 13-32,0-14 16,0 14 0,13-14 0,-13 1 0,13 0 0,-13 0 0,13 0 0,-13 0 0,13 0 0,-13-13 0,13 13 0,-13 0-16,12 12 16,-12-12 0,1 12 16,11 0-16,-11 0 0,11 1 0,-11 11 0,11 1 0,1 0 0,12-1-16,-13 13-16,13 0-48,-12 0-48,12 0-32,0 0-33,0 0-15,0 0-48,0 0-48,0 0-160,0 0-240,0 0-465,0 0-928,12-12-832,-12 12-1089,13-12-2401,-13-1-4418</inkml:trace>
  <inkml:trace contextRef="#ctx0" brushRef="#br0" timeOffset="20023">4906 10408 5475,'0'0'1664,"13"0"97,-13 0-272,0 0-625,0 13-128,0-13-95,0 0-49,0 0-64,0 0-15,0 0-33,0 0 0,-13 0 0,13 0-48,0 0-15,0 12 15,0-12 16,-12 0 16,12 12-16,0 1-31,0-1-33,0 1-48,0-1-64,0 1-64,0 11-48,0-11-48,0 11-32,0-11-16,0-1-16,0 13 16,0-13 64,-12 13 49,12-12 31,-13 11 32,1-11 16,0 11 16,-13 1-32,12 0-16,-12 0-48,0 0-32,13-1 16,-13 1 0,1-1 1,11 1 15,1 0-16,0-12 0,-1 12-16,1-1 0,-1-12-16,-12 13-16,13-13-16,-13 13 16,1-12 16,-1 12 0,0-1 16,0 1 0,1-13 32,-1 13-15,0 0 15,0-13 0,0 13 0,1-12 0,11-1 0,-11 13 16,11-13 16,-12 0 0,0 1 0,1-13-16,-1 12-32,0 0-15,1-12-17,-14 13-48,13-13-16,0 12-32,1 1 0,-1-13-16,0 12 16,1-12-16,-14 12 32,13 1-16,-12-13 32,13 12-16,-13 1 0,-1-13 0,13 12 0,-12 0 0,0-12-16,13 0-16,-14 13 16,14-13-16,-1 0 0,-13 0 0,14-13-16,-13 1 16,12 0-16,0-1 0,0 1 0,13-13 0,-13 13 0,13-13 0,-1 0 0,-11 13-16,11-13 16,1 13 0,0-13 0,-1 13 0,-12-13 0,13 12 0,-13-12 0,0 1 0,13 11 0,-13-11-16,13-1 16,-1 0 0,1 13-16,0-13 0,-1 12 0,13-11 0,-12 11 0,12 1-16,-13 0 16,13-13 16,0 13-16,-12-1 16,12 1-16,-13-1 16,13 1 0,-12-1 0,12-11 0,-12 12-16,12-1 16,0-11-16,0 11 16,0-12-16,12 0 0,-12 13-16,12-13 16,1 13 0,-1-13 0,1 1 0,-1 11 0,1-12 16,-1 0-16,0 13 16,1-13-16,-1 1 16,0-1 0,-12 13 0,13-13 16,-1 12-16,0-12-48,-12 13-48,13 0-112,-1-13-113,-12 13-143,13-1-160,-1 1-224,-12 12-257,13-12-352,-13 12-255,12-13 959,-12 13-2768,13 0-2242,-13 0-5202</inkml:trace>
  <inkml:trace contextRef="#ctx0" brushRef="#br0" timeOffset="20280">3184 10309 8436,'0'0'2529,"-12"-12"224,12 0-640,0 12-464,0-13-112,0 1-145,0-1-111,12 1-257,1-13-175,-1 0-225,0 13-144,13-13-144,-1 0-111,1 1-97,0 11-32,0-11-64,-1 11 0,1 13-16,-13 0-16,1 0 0,-1 13-16,1-1 16,-13 13-16,-13-1-16,13 1-16,-12 12 0,-1 1-48,-11-1-97,11 0-47,-11 0-192,11 0-448,1 13-481,12-25-2224,0 12-2610,12-12-6195</inkml:trace>
  <inkml:trace contextRef="#ctx0" brushRef="#br0" timeOffset="20752">4770 11237 8916,'0'0'2833,"0"0"241,0 0-289,12 0-944,1 0-224,-1 0-193,13 0-287,-1 0-273,-11-13-207,11 13-273,13-12-368,-12 0-833,0 0-2848,12-13-3026,0 13-7684</inkml:trace>
  <inkml:trace contextRef="#ctx0" brushRef="#br0" timeOffset="21338">5216 11041 9476,'0'0'2898,"0"0"223,0 0-736,12 0-592,-12 0-208,12-13-193,-12 13-287,13 0-257,-1 0-191,1 0-161,-1 0-160,0 0-128,0 0-96,1 13-64,-13-1-96,0 0-96,-13 13-96,1-1-112,-12 1-48,11 12-1,-12 0 17,13 0 64,-13-13 80,13 1 112,0-13 144,0 13 96,-1-13 48,13-12 48,0 13 64,0-13 80,0 0 33,13 0-17,-1 0-48,0 0-48,13-13-32,-13 13-48,13-12-112,0-1-192,-1 13-128,1-12-288,12 0-865,-12 12-2449,-1 0-2961,-11 12-7059</inkml:trace>
  <inkml:trace contextRef="#ctx0" brushRef="#br0" timeOffset="21920">5674 11410 9780,'0'-13'3058,"-12"1"207,12-12-447,-13 11-1170,13 1-207,-12-13-304,0 0-225,12 1-240,-13-1-143,13 0-81,0 1-64,0-1-64,0 0-32,0 13-32,0-13-32,0 13-31,0 0-33,-12 12-16,12-12-48,0 12 0,0-13-32,0 13-16,-13 0-16,13 0-32,-12 0-16,-1 13-32,1-13-32,0 24-48,-1-12 0,-11 13 0,11 0 0,1 0 15,0-13 33,-1 12 32,1 1 32,-1-12 16,13-1 32,-12 0 0,12-12 0,0 12 16,0-12 0,12 0 1,-12 0-1,13 0 0,-1 0-32,1-12-64,-1 12-145,13-12-159,-1 0-176,1-1-176,0 1-241,0-1-111,0 13-145,-1-12-63,-11 0-17,-1 12 129,0-12 95,1 12 225,-1 0 95,-12 0 225,12 0 224,-12 0 112,0 0 112,0 0 128,0 0 80,0 0 112,0 0 112,0 12 177,0-12 95,0 12 48,0 0-16,13 1 33,-13-1-65,0 13-80,0-13-95,12 13-81,-12-13-16,0 0-32,13 1 16,-13-13 48,12 12 49,-12-12 47,12 0 32,1 0 48,-13-12 17,12 12-33,-12-13-80,13 1-80,-13 0-64,0-1-95,0 1-49,-13 0-96,1 0-160,12-1-209,-13 1 33,1 12-1072,12-13-2658,-12 13-3105,-1 0-7588</inkml:trace>
  <inkml:trace contextRef="#ctx0" brushRef="#br3" timeOffset="24796">1796 7583 8628,'0'0'2545,"0"0"208,0 0-464,0 13-752,0-13-224,0 0-145,0 12-143,0-12-257,0 12-208,0 0-159,0 1-193,0-1-256,0 13-641,0-1 1474,0 1-4099,12 0-2849,-12 0-7603</inkml:trace>
  <inkml:trace contextRef="#ctx0" brushRef="#br3" timeOffset="24954">1809 8029 10005,'-13'0'2577,"13"0"64,0 12-1280,0-12-481,-12 0-256,12 13-176,0-13-95,0 12-193,0-12-320,0 12-321,0 0 754,12 1-2995,-12 11-2304,0-11-5907</inkml:trace>
  <inkml:trace contextRef="#ctx0" brushRef="#br3" timeOffset="25087">1796 8339 9060,'0'13'2193,"-12"-1"64,12 0-1408,0 0-257,0 1-176,0-1-112,0-12-144,0 24-272,0-12-2129,0 1-1953,12 12-5090</inkml:trace>
  <inkml:trace contextRef="#ctx0" brushRef="#br3" timeOffset="25296">1771 8723 10821,'0'12'2865,"-12"-12"81,12 13-1410,0-13-527,0 12-225,0-12-160,0 12-335,0-12-466,0 13-399,0-1-32,0-12-2401,0 24-2354,12-11-5778</inkml:trace>
  <inkml:trace contextRef="#ctx0" brushRef="#br3" timeOffset="25633">1784 9045 9236,'0'12'2193,"0"-12"16,0 13-1344,0-1-369,0-12-208,0 13-144,0-1-224,0 0-192,0 1-112,0-1-1825,12 0-1793,-12 1-4482</inkml:trace>
  <inkml:trace contextRef="#ctx0" brushRef="#br3" timeOffset="25634">1796 9367 8068,'0'12'2065,"0"1"64,0-1-1025,0 1-384,0-1-207,0-12-129,0 13-96,0-1-144,0-12-112,0 12-144,0 1-160,0-13 0,0 12-1953,0 0-1793,0 1-4530</inkml:trace>
  <inkml:trace contextRef="#ctx0" brushRef="#br3" timeOffset="25852">1796 9665 8564,'0'12'2433,"0"1"144,-12-1-592,12 1-928,0-1-321,0-12-208,0 12-112,0 1-240,0-13-288,0 12-192,0-12-192,12 12-160,-12-12-113,0 13-143,0-13 0,13 12 111,-13 0 161,0 1 144,0-13 144,0 12 143,0 1 177,0-1 144,0 1 129,0-1 111,0 0 64,0 1 96,0-13 64,0 12 1,0 1-33,0-13-48,0 12-48,0 0-95,0 1-81,0-1-64,0 0-80,0 1-48,0-1-32,0 1-32,0-1 0,0 0 0,0 1-16,0-1 80,0 1 48,0-1 80,0 1 48,0-1 16,-13-12 16,13 12 1,0-12-33,0 13 16,0-13-384,0 0-272,0 0-2354,0-13-2304,0 13-5923</inkml:trace>
  <inkml:trace contextRef="#ctx0" brushRef="#br4" timeOffset="27747">3035 9912 6627,'-13'0'1921,"13"0"112,-12 0-224,12 0-913,-13 0-160,13 0-95,0 0-65,0 0-64,0 0-48,0 0 49,0 0 15,0 0 32,0 0 16,0 0 17,0 0 47,-12 0-16,12 13-31,0-13-33,0 0-32,-13 12 0,13-12-31,-12 0-49,0 12 0,12-12-16,-12 12 16,12-12 1,-13 13-1,13-13 0,-12 12-16,12-12-48,-12 12-48,12-12-63,0 12-81,-13-12-32,13 13-48,0-1-16,-12-12-16,12 0 0,0 12-16,0-12-16,0 13-16,12-13 0,-12 0 0,0 0 0,13 0-16,-1 0 32,-12 0-16,12 0 0,1 0 0,-1 0 0,0-13-16,0 13 16,1-12-16,-1 12 0,1-12-16,-1-1-32,-12 1-16,13 12-64,-13-12-32,0 0-64,0-1-16,0 13-80,0-12-97,0 12-111,0 0-80,-13 0-80,13 0-97,-12 0-79,-1 0-289,13 0-95,-12 12-241,-1-12-1936,1 13-2258,12-13-5282</inkml:trace>
  <inkml:trace contextRef="#ctx0" brushRef="#br4" timeOffset="27933">2998 9850 9092,'0'0'2849,"0"-12"209,0 12-449,0 12-960,0-12-241,-12 0-159,12 13-321,0-1-271,0 0-209,0 13-144,-13 0-112,13 0-144,0-1-160,-12 14-240,12-1-352,0 12-353,-12 1-2464,12-13-2690,12 13-6323</inkml:trace>
  <inkml:trace contextRef="#ctx0" brushRef="#br4" timeOffset="32751">2565 10295 7267,'0'-13'1937,"0"1"64,0 0-736,0-1-529,0 1-160,0-1-111,0 1-65,0-1-64,0 1-16,13 0 16,-13 0 16,0-1 49,0 1 47,0 0 32,0-1 48,0 1 32,0-13 1,0 12-1,0 1 0,0-12-16,0 11-63,12-11-33,-12 11-64,12-12-48,-12 13-80,13-13-48,-1 0-64,0 13-47,1 0-17,-1-13-32,0 13-16,1-13-16,-1 12 0,13-11-16,-12 11 0,-1-11 0,13 12 0,-13-13 16,0 12-16,13 1 0,-13-1 0,1-11 32,12 11-32,-13 1-160,1 0-321,-1-13-447,1 13-2001,-1 12-385,0-13-2240,1 1-4307</inkml:trace>
  <inkml:trace contextRef="#ctx0" brushRef="#br4" timeOffset="33097">2887 9503 8260,'0'0'2513,"0"0"176,0-12-384,0 12-912,0 0-209,0 0-175,13-12-113,-13 12-175,0 0-113,12-13-96,0 13-96,0 0-128,1 0-111,-1 0-49,0 0-64,0 0-16,0 0-48,1 13-16,-13-13-64,12 0-48,-12 12-65,13 0 1,-13-12-32,0 12-16,0-12 16,0 13-16,-13-1-16,13 1-96,-12-1-257,-1 0-175,1 13 2385,0-13-4659,0 13-2544,12 0-7012</inkml:trace>
  <inkml:trace contextRef="#ctx0" brushRef="#br4" timeOffset="41421">2737 9392 8580,'0'-12'2369,"-12"12"176,12-13-752,0 13-448,-12 0-145,12-12-79,-13 12-81,13 12-95,-12-12-113,-1 13-144,1-1-111,0 0-97,12 13-112,-12-1-96,0 1-48,-1 0-80,13 0-48,0-1-32,0 1-32,13-13-16,-1 1-32,0 11-48,0-24-16,13 13-48,-13-13-16,1 0-16,-1-13-32,0 1 32,-12 0 32,13-1 32,-13 1 32,0-1 16,0 1 32,0 12 0,0-12 16,-13 0 32,13 12 64,0-13 48,0 13 16,0 0 32,-12 0 16,12 0 0,0 0-48,0 0-48,0 0-48,0 13-16,0-1-64,-12 0-112,12-12-128,0 25-160,0-13-368,0 1-401,12-13-256,-12 12-2064,0 0-2370,0-12-5362</inkml:trace>
  <inkml:trace contextRef="#ctx0" brushRef="#br4" timeOffset="41710">2812 9478 9396,'0'13'2529,"-12"-13"177,12 12-1170,0 0-415,0 0-241,0-12-159,12 13-145,-12-13-160,12 0-144,0 0-64,1 0-16,-1-13 0,-12 13 33,12-12 47,0 0 16,-12 0 48,13-1 16,-13 13 16,0-12 33,0 0-65,-13-1-64,13 13-48,-12-12-64,0 12-64,0 0-96,-1 0-128,1 0-128,0 12-625,0-12-2576,-1 25-2770,1-13-6899</inkml:trace>
  <inkml:trace contextRef="#ctx0" brushRef="#br4" timeOffset="50192">1896 8141 13014,'0'0'3313,"12"-13"129,0 13-1761,-12-12-465,24 12-415,-11-12-177,-1 12-192,12-13-160,-11 13-128,-1 0-80,1 0-16,-13 13-80,0-1-128,0 13-96,-13-13-96,1 13-96,-1 0 0,-11 12-17,12-12 49,-13-13 128,13 13 96,0-13 112,0-12 96,-1 12 16,13-12 16,0 0 16,13 0 16,-13 0 0,12 0 0,0 0-16,0-12-16,0 12 0,1 0-32,-13 0 16,12 0-32,0 0-16,-12 12-32,12-12-16,-12 25-16,0-13 0,-12 1-16,12 12 16,-12-13 16,0 1 48,12-1 48,-13 1 48,1-1 16,0 0 16,12-12 0,-12 13 0,12-13 0,0 0-48,0 0-144,-12 0-144,12 0-528,0 0-321,0 0-63,0 0-2130,12 0-2288,-12 0-5059</inkml:trace>
  <inkml:trace contextRef="#ctx0" brushRef="#br4" timeOffset="50914">2081 8388 8932,'-12'12'2513,"12"0"208,0-12-928,0 12-432,12-12-161,-12 13-111,12-13-97,1 0-127,-13-13-193,12 13-80,0-12-95,0 0-81,-12 0-64,13-1-48,-13 1-80,0 0-48,0 0-32,0-1-16,0 13-96,-13-12-144,1 12-128,12 0-160,-12 0-528,0 0-305,-1 12-2369,1-12-2576,12 13-6132</inkml:trace>
  <inkml:trace contextRef="#ctx0" brushRef="#br4" timeOffset="51218">2503 10507 11781,'0'0'3090,"0"-12"79,0 12-1360,0 12-560,0 1-417,0 12-208,0-1-79,0 1-161,0 24-240,0 1 1264,0-1-4753,0 1-3138,0 0-8724</inkml:trace>
  <inkml:trace contextRef="#ctx0" brushRef="#br4" timeOffset="52298">2763 8351 9044,'0'0'2353,"12"-13"176,-12 13-1216,13-12-96,-13 12-33,12 0-15,-12 0-97,12 0-47,-12 0-65,0 12-96,12-12-95,-12 0-113,0 13-128,0-13-112,0 0-95,0 12-113,0-12-64,0 12-64,0 0-16,-12-12 16,0 13 32,0-1 48,-1 1 48,1-1 32,-1 0 32,1 13 16,0-13-15,0 0-17,-1 1-48,13-1-32,0 0-32,0 1-32,13-13-16,-1 0-16,12 0-16,1 0-48,12-13-48,0 1-208,13 0-352,-1-1-241,0 1-3281,-12 0-3281,13-1-8100</inkml:trace>
  <inkml:trace contextRef="#ctx0" brushRef="#br4" timeOffset="52992">1152 8822 11637,'0'12'3186,"0"1"191,0-13-1264,0 12-528,12 13-368,1-13-225,-1 13-176,0-13-239,13 13-193,-1-13-128,1 1-128,-12 12-80,11-13-64,-12-12-48,-12 12-16,13 1 16,-13-13-16,0 0 16,0-13 0,-13 1 32,1 0 32,12-1 0,-12 1 16,0-13 48,-13 0 48,12 0 64,13-12 64,-12 13 64,12-1 32,0 0 17,0 12-49,0-11-48,12-1-48,13 13-80,-12-13-48,-1 13-32,12-1-64,1-12-192,0 13-240,0-1-145,-13 13-863,12-12-961,1 12-1665,0-12-2689,0 12-5715</inkml:trace>
  <inkml:trace contextRef="#ctx0" brushRef="#br4" timeOffset="53425">1350 8797 13030,'0'0'3265,"-12"0"33,12 0-1825,12 0-369,1 0-303,-1-13-241,0 13-224,0-12-80,1 12-48,12 0-64,-13 0-80,-12 0-48,12 0-16,-12 12 16,0-12-16,-12 13 0,0 11-16,-1-12 0,1 13 0,-1-12 0,1-1 0,0 13 0,0-25 0,12 12 0,-13 0 0,13-12 16,13 12-16,-13-12 16,12-12 16,0 12 0,0-12 32,1 12 16,-1-12 16,1-1 0,-1 13 32,0-12 0,0 12 0,0 0-15,1 0 15,-13 0 0,12 0 0,-12 12 16,13 1 48,-13-1 48,0 0 16,0 13 0,0-13 16,-13 13-16,13-1-48,-12-11-31,12 12-81,-13-13-16,1 0-32,12 0 0,-12-12-96,12 13-193,0-13-207,0 0-480,0 0-2786,0-13-224,12 1-2593,0 0-5042</inkml:trace>
  <inkml:trace contextRef="#ctx0" brushRef="#br5" timeOffset="60924">6988 12948 8820,'0'0'2513,"-13"0"144,-11 0-512,11 0-1040,-12 0-241,13 0-47,-13 12-81,0-12-96,1 13-31,-1-1 31,13 0 48,-13 0 65,12 13-17,1-12-16,-1 11-48,1 1-79,12-1-81,0 1-96,12 0-96,1-1-64,-1 1-95,13 0-17,0-13-32,0 1 0,12-13-64,0 0-208,13-13-257,-1-12-527,1 13-3026,-1-25-3201,-11 13-7956</inkml:trace>
  <inkml:trace contextRef="#ctx0" brushRef="#br5" timeOffset="61943">6592 7559 9492,'0'0'2594,"0"0"175,0 0-1152,0 0-177,-13-13-63,13 13-81,0 0-111,0-12-161,0-1-95,13-12-209,-13 13-144,12-13-111,0 1-113,0-13-96,1 12-80,-1 0-80,0-12-32,1 12-48,-1 0 0,0 13 0,0-13-16,13 13-16,-25-1 16,13 13 0,-1-12-16,-12 24 0,12-12 16,-12 13 0,0-1 16,12 13 16,-12 0 0,0 12-48,0 0-112,13 0-48,-13 13-624,0-1-2738,12-12-272,0 13-2577,1-25-5266</inkml:trace>
  <inkml:trace contextRef="#ctx0" brushRef="#br5" timeOffset="62309">6517 7397 9396,'25'0'2145,"-1"0"16,13 0-1456,0 0 751,12 0-3377,-11-12-2144,-1 12-5812</inkml:trace>
  <inkml:trace contextRef="#ctx0" brushRef="#br5" timeOffset="63201">743 6964 8436,'-13'-12'2337,"1"0"192,-13-1-576,13 13-784,-13 0-193,13 0-80,-1 0-31,-11 13-65,11-13-128,1 12-127,12-12-97,0 12-48,0 0-80,12-12-96,13 13-80,-13-1-48,13 0-16,-13 1-15,13-1-33,0 13-16,-13-13 0,1 12 0,-13-11 0,0 12 0,0-13 0,0 0 0,-13 1 16,1 11-16,0-24 0,-1 13 16,1-1-16,-1-12 16,1 13 32,0-13 0,-1 0 80,13 0-704,-12 0-2770,12 0-2801,0 0-7363</inkml:trace>
  <inkml:trace contextRef="#ctx0" brushRef="#br5" timeOffset="63910">570 13035 9220,'0'13'2481,"0"-13"177,-12 12-1058,12 0-383,-13 13-177,13 0-207,0 0-129,0 12-192,0-12-208,0 12-63,13-12-129,-13 12-256,12 0-321,-12 0 65,0 1-2577,0-1-2434,0 0-6114</inkml:trace>
  <inkml:trace contextRef="#ctx0" brushRef="#br5" timeOffset="64149">347 13183 10933,'25'-25'3009,"0"0"97,-1 0-1009,13 13-897,1 0-463,11-13-161,0 13-80,1-1-480,12 1-2529,-13 0-640,26-12-2370,-13 11-5458</inkml:trace>
  <inkml:trace contextRef="#ctx0" brushRef="#br3" timeOffset="-131917">6703 507 11717,'12'0'3026,"1"-12"15,11 12-1584,-11-13-513,11 1-271,13 12-593,-12-12-689,12 12-2416,0 0-2498,-12 0-6258</inkml:trace>
  <inkml:trace contextRef="#ctx0" brushRef="#br3" timeOffset="-242548">2862 1647 10789,'0'0'2881,"0"13"177,0-13-1458,0 12-239,0 0-96,0-12-209,0 13-240,0 11-175,0-11-129,0 12-16,0 12-32,0 0-79,0 0-33,0 13-48,0-1 16,0 26-48,0-14-128,12 26-64,-12-13-32,13 26 0,-1-1 0,0 0-16,-12 12-32,12 1 16,-12-1-16,13 13 0,-13 0 0,0 0-16,0 0 16,-13 12 0,13-12-16,0 12 16,0-12 0,0 0 0,13-1 0,-13 1 16,12-12-16,1-1 32,-1-12-16,0 1 0,0-2 16,13-11 0,-13-13-16,13 1-32,-13-13-96,0-13-176,1 1-224,-1-13-240,-12-12-641,0-13-1456,13 1-1009,-13-13-2369,0 0-4882</inkml:trace>
  <inkml:trace contextRef="#ctx0" brushRef="#br3" timeOffset="-241732">595 3393 10133,'0'0'2401,"12"0"96,1-13-1505,-1 13-287,0 0-97,13 0 16,0 0-48,0 0-143,12-12-65,12 12-64,1 0-96,24 0-64,1 0-64,11 0-32,14 0 0,23 0-32,-11-12-32,24 12 0,0 0-32,25-13 0,-12 13 0,24-12-16,13 0 32,0 12 32,12-13 32,13 1 16,-1 0 32,1-1 48,0 13 48,12-12 32,-13 12 33,13-12 31,-25 12-16,13 0 0,-13 0-32,-12 0-48,-13 0-32,1 0-48,-26 12-32,1-12-16,-25 12-48,0-12-160,-13 13-160,-12-13-352,-12 0-305,-25 0-2224,0 0-2450,-12-13-5730</inkml:trace>
  <inkml:trace contextRef="#ctx0" brushRef="#br3" timeOffset="-240367">6406 3368 10341,'-12'0'2993,"-1"0"161,1 0-881,-12 13-817,24-1-143,-13 1-257,13-1-239,0 0-209,0 13-112,13-13-80,-1 0-127,0 13-97,13-13-48,-13 1-16,13-13-32,-1 0 0,1 0-16,0-13 32,-1 1 32,1 0 32,-13-1 32,0-11 0,1-1 0,-13 1 0,0-1-31,-13 12-49,-11-11-16,11 12-64,-11-1-160,-1 1-225,0 12-159,1 12-736,12 1-1249,-13-13-1505,0 12-2689,13 0-5683</inkml:trace>
  <inkml:trace contextRef="#ctx0" brushRef="#br3" timeOffset="-238734">2786 1226 10085,'0'0'2769,"0"-13"144,0 1-1280,-12 12-224,12-12-161,0 12-79,-12 0-177,12-13-127,-12 13-49,12 0-96,-13 0-47,1 0-65,12 13-48,0-13-64,-13 0-63,13 12-65,-12-12-48,12 0-64,-12 0-32,12 0-48,0 12-16,0-12-32,0 0-32,0 0 0,0 0-16,0 0 16,0 0-16,0 0 1,0 0-1,0-12 0,0 12 0,0 0 0,0 0 0,0 0 16,0 0-16,0 0 0,0 0-16,0 0-16,0 0 0,0 0-16,0 0-16,0 0 0,0 0 0,0 12-16,12-12 16,-12 0-16,0 0 0,12 0 0,-12 0 0,0 13 0,0-13 16,13 0-16,-13 0 0,0 0 0,0 0 0,12 0 0,-12 0 0,0 0 0,13 0 0,-13 0 0,12 12 0,-12-12-16,0 13 0,0-1 16,0 1 0,-12-1 0,-1 1 0,1-1 0,-13-12 0,1 12 0,12 1 0,-13-13 0,0 0 0,0 0 0,13 0 0,0 0 0,-1-13 0,1 1 0,12 0 0,-12-1 0,12-12 16,12 13-16,0-13 16,1 0 0,-1-12 0,13 12-16,-1 1 0,14 11 16,-14 1-16,13-1-16,0 1 16,-13 12 0,1 12-32,0-12 0,-13 25-32,-12-12-16,13 24-48,-26-13-32,13 13-48,-12 1-32,0-1-17,-13 13-31,0-13 16,1 0 16,11 0 48,-12-12 48,13 0 64,-12 0 32,24-13 32,-12 0 16,12 1 32,-13-13-48,13 0-128,0 0-144,13 0-161,-13 0-175,12 0-208,-12-13-561,12 13-256,0 0 0,0-12-1744,-12 12-97,13 0-1824,-1-12-3170</inkml:trace>
  <inkml:trace contextRef="#ctx0" brushRef="#br3" timeOffset="-238485">2874 1375 9428,'0'0'2946,"0"12"239,0-12-208,0 12-1360,0 0-256,0 1-225,0-1-191,13-12-177,-1 13-160,0-13-95,0 0-65,1-13-16,12 13 16,-13-12-64,1-1-47,-1 1-17,0 0-48,0 0-48,1-1-16,-13 1-64,-13 12-16,1-12-48,0 12-64,-13 0-80,13 0-112,-13 0-224,12 0-176,-11 12-33,12-12-831,-13 12-2194,12 1-416,1-1-2465,0-12-4946</inkml:trace>
  <inkml:trace contextRef="#ctx0" brushRef="#br3" timeOffset="-237668">235 3370 12294,'-12'13'3009,"12"-13"80,0 12-1840,0 0-369,0 0-271,0 13-161,0-13-128,12 13-240,-12 0-192,0-1-480,-12 13 1888,12-12-4449,0 0-2802,0 0-7507</inkml:trace>
  <inkml:trace contextRef="#ctx0" brushRef="#br3" timeOffset="-237063">359 3358 9300,'-12'-13'2625,"12"13"193,-12 0-945,12 0-401,-13 0-191,13 13-65,-12-13-143,0 12-145,12 0-111,-13 1-129,13-1-128,-12 0-128,12-12-95,0 13-97,12-1-80,-12-12-64,13 12-48,-1 1-16,-12-13 0,12 12-32,1 1-32,-1-1-48,-12 1-64,12-1-32,0 13-32,1-13-32,-13 0 15,0 13 33,12 0 48,-12-13 32,0 1 48,0-1 48,0 1 16,-12-1 0,12 0 32,0-12 0,-13 13 32,13-13 16,-12 0 0,12 0 0,-12 0 16,0-13-32,12 13 0,-13-12-32,1 0-16,12-1 16,-12 1-16,12-1-16,-13 1-16,13-1-64,0 1-64,0 12-64,13-12-112,-13-1-96,12 1-112,0 0-65,1-1-63,-1 1-112,12 0-49,-11 12-15,12-13 80,-13 1 111,0 12 97,-12 0 80,12-13 192,-12 13 192,0 0 192,0 13 176,0-13 128,0 12 112,-12 1 129,12-1 63,-12 0 32,12 1-47,0-1-81,0 13-128,0-13-96,0 0-79,0 1-65,0-13-64,0 12-32,12-12-32,-12 0 0,12 0-16,-12-12 16,13 12 16,-1-25 16,0 13 0,1-13-16,-13 13 16,12-13-16,1 13 1,-13-13-113,0 12-145,-13 1-191,13 12-416,-12-13-112,-1 13-2786,1 0-2817,0 0-6707</inkml:trace>
  <inkml:trace contextRef="#ctx0" brushRef="#br3" timeOffset="-236361">2924 5451 12902,'0'-13'3345,"0"1"113,12-1-1713,-12 13-433,13-12-335,-1 0-209,0 0-224,1 12-191,-1 0-97,0-13-96,0 13-80,-12 13-48,0-13-32,0 12-48,0 12-80,-12 1-80,0 0-48,0 0 15,-1-1-15,1 1 0,0 0 64,-1 0 48,13-13 96,0 0 64,0 0 64,0-12 48,0 0 16,13 13 64,-13-13 16,24 0 17,-11-13-17,-1 13-48,12-12-48,1 12-16,0-12-48,-12 12-176,-1 0-160,0-12-305,0 12-671,1 0-1105,-13 0-1377,0 0-2481,0 0-5186</inkml:trace>
  <inkml:trace contextRef="#ctx0" brushRef="#br3" timeOffset="-236001">3184 5439 11621,'12'-12'3106,"0"-1"143,1 13-1536,-1-12-256,-12 12-177,12-13-271,0 13-177,-12-12-192,0 12-111,13 0-161,-13 0-112,0 12-96,0-12-64,0 13-48,0-1-16,0 1-32,0-1 0,-13 13-48,13-1-32,0-11-64,0 11-48,-12 1-64,12 13-80,0-14-49,-12 1-95,12 0-96,-12-1-352,12 14-449,-13-13-2129,13 12-2528,-12 0-6020</inkml:trace>
  <inkml:trace contextRef="#ctx0" brushRef="#br3" timeOffset="-235757">3110 5661 9284,'12'-13'2321,"1"-12"48,-1 13-1152,12 0-577,-11-12-240,12 11-127,-13 1-97,13-1-80,-13 1-48,0 0-16,0 0-16,1 12 0,-1-13-16,1 1 0,-1 12-16,-12 0 64,12 0 64,-12 12 96,0 1 48,-12-1 96,12 0 64,-12 13 49,12-13-17,0 1-48,-13-1 0,13 12-16,13-12 0,-13 1-31,12-13 31,0 12 32,0-12 48,1 0 16,-1 0 17,1-12-17,-1-1 32,0 1-32,0 0-47,1 0-81,-13 0-80,0-13-64,0 12-48,0 1-64,0 0-96,-13 12-176,1-12-192,0 12-224,0 0-593,-1 0-608,1 0-1985,-1 0-2592,1 0-5700</inkml:trace>
  <inkml:trace contextRef="#ctx0" brushRef="#br3" timeOffset="-235311">6727 3469 9796,'13'0'2882,"-13"0"143,0 12-736,-13-12-992,13 13-289,-12-1-207,0 0-289,-1 13-320,1-13-432,0 13-480,0-13-2418,0 13-2528,-1-12-6372</inkml:trace>
  <inkml:trace contextRef="#ctx0" brushRef="#br3" timeOffset="-234806">6827 3270 11829,'12'-12'3122,"1"0"111,11 12-1616,-12-13-320,13 1-225,0 12-368,-13 0-207,0-12-177,13 12-80,-25 0-96,12 12-96,-12-12-128,0 12-96,0 1-160,0-1-112,-12 13-33,0-13-15,12 0 16,-13 1 80,1-1 96,12 1 144,-12-1 95,12-12 49,0 0 80,-12 0 49,12 12 79,0-12 48,-13 0 32,13 0 64,0 0 16,0 0 0,13 0-48,-13 0-63,0 0-49,12 0-16,-12 0-48,12 0-48,-12 0 0,12 0-32,-12 0 0,13-12 0,-1 12 0,0 0 0,1 0 0,-13 0 16,12 0 0,-12 12 0,12-12 16,-12 0 0,13 12-16,-13 0 16,-13 1-32,13-1 16,-12 1-32,0-1 0,-1 0-16,1 13-16,0-13-16,-13 1 0,13-1 0,-13 0-16,13 1 16,-13-13 0,13 0-16,12 0-48,-12 0-80,-1 0-96,13 0-192,0 0-96,13-13-401,-1 1-207,0-13-193,0 13-2017,13-1-2240,0-11-5139</inkml:trace>
  <inkml:trace contextRef="#ctx0" brushRef="#br3" timeOffset="-234506">7124 3246 9572,'-13'12'2690,"13"1"111,-12-1-1024,0 12-497,12 1-159,-13 0-161,13-1-239,-12 1-209,12 0-112,12-13-112,-12 0-128,13 0-48,-1 1-64,0-13-16,1 12-16,-1-12 0,0-12 0,0-1 16,1 13-16,-1-12 0,1 0 0,-1 0 0,0-1-16,-12 1 16,13-1 0,-13 1-16,0 12 0,-13-12 32,13 12 80,-12 0 33,0 0 63,-1 0 32,1 0 32,12 12 16,-13 0-32,1-12-64,0 13-64,0-1-32,-1 1-80,13-1-96,-12 0-144,12 0-192,0 1-560,0-1-417,0-12-2145,12 13-2545,1-13-5842</inkml:trace>
  <inkml:trace contextRef="#ctx0" brushRef="#br3" timeOffset="-234187">7310 3406 10869,'0'0'2881,"-12"0"193,12 12-1490,-12-12-223,12 13-144,-13-1-225,13-12-208,0 12-127,13-12-145,11 13-128,-12-13-32,1 0-16,-1 0-31,13-13-33,-13 13-48,0-12-32,13 0-32,-13 12-32,1-13-48,-13 1 0,0-1-64,0 1-160,0 12-192,0-24-128,-13 11-609,1 1-2496,0 0-225,-13-1-2433,13 1-4626</inkml:trace>
  <inkml:trace contextRef="#ctx0" brushRef="#br0" timeOffset="-232156">2924 3270 4642,'0'0'1233,"0"0"-1,0 0-912,0 26-1344,0-26-1057,0 0-2241</inkml:trace>
  <inkml:trace contextRef="#ctx0" brushRef="#br0" timeOffset="-229151">4013 3295 8724,'0'0'2433,"0"-13"272,0 13-864,0-12-384,0 12-32,0-13-81,13 1-47,-13 12-97,0-25-143,0 13-81,0-1-159,0-12-129,0 1-112,0 12-96,0-13-95,0 0-81,0 0-64,-13 13-16,13-1-32,0-12 0,-12 13 0,12-13 0,-12 13 0,12 0 0,-13-13-15,13 13 15,-12-1-16,12-12-16,-12 0-16,12 13-32,-13-13-16,1 1-32,12 11-32,-13-11-16,1 11 16,12-12-16,-13 13 0,1-1 0,0 1 0,-1 12 16,13-12 0,-12-1-16,0 1 16,-1 0-16,13 12 0,-12-13 16,0 1-16,12 0 16,-13-1-16,1 13 16,12-12 0,-13-1 0,1 1 0,-1-1-16,1 1 0,0 0 0,-1-1 16,1 1-16,0 0-16,12-1 16,-25 13 0,13-12 0,-1 12 0,1-12 0,-1-1 0,1 13 0,-13-12 0,13 12 0,-13-13-16,13 1 16,-13-1-16,0 1 0,0 12 0,0-12 16,1-1-16,-13 1 0,12 0 0,0 12 0,0-13 0,1 1 0,-1 12 0,12 0 0,-11-12 0,-1 12 0,0 0 0,0 0 0,1-13 16,-14 13-16,14 0 0,-1 0 0,0 0 0,1 0 0,-1 0 0,12 0-16,-12 0 16,13 13 0,0-13 0,-1 12-16,-11 0 16,11-12-16,1 13 16,-13-13-16,13 0 16,-1 12 0,1-12-16,-13 0 16,13 12 0,-1-12-16,1 0 16,0 0-32,-1 13 0,1-13 0,12 0-32,-12 0-32,12 12-32,0-12-80,0 0-64,0 0-80,0 0-129,0 0-191,0 0-208,0-12-177,0-1-159,0 13-225,0-12-176,0 0 33,0-1 79,12-11 192,0 11 177,-12 1 223,13-1 305,-1 1 288,-12-1 80,12 13 160,-12-12 160,0 12 176,0-12 208,0 12 160,0 0 129,-12 0 111,0 0 65,-1 12-33,1-12-64,-13 12-159,0 1-129,0-1-80,1 13-64,-1-12-15,13 11 15,-13-11 48,0 11 48,13-11 32,-1 11 1,1-11-1,12-1-64,0-12-96,0 13-80,12-1-96,1-12-63,12 0-49,-1 0-16,1 0-48,12 0-224,0-12 111,25-1-1455,-12 13-545,12-12-1617,-13-1-272,13 1-2193,0 0-3553</inkml:trace>
  <inkml:trace contextRef="#ctx0" brushRef="#br0" timeOffset="-228691">3990 2230 12182,'0'0'3185,"0"0"113,0 13-1554,0-1-399,0 0-353,0 0-287,-12 13-225,12 0-112,0-1-176,0 1-272,0 12-288,0-13-704,-13 14-2450,26-14-2785,-13 1-6835</inkml:trace>
  <inkml:trace contextRef="#ctx0" brushRef="#br0" timeOffset="-228271">4101 2316 11125,'0'-13'3250,"12"1"143,0 0-832,-12 12-944,13-12-256,-1-1-273,0 13-287,1 0-241,-13 0-160,12 0-96,-12 0-144,0 13-160,0-1-112,-12 0-128,-1 0-144,13 13-128,-12 0-33,0 0-15,-13-1 64,13 1 80,0 0 144,-1-13 176,13 0 208,-12 0 96,12-12 64,0 13 32,0-13 48,0 0 16,12 0-64,1 0-47,-1-13-81,0 13-32,13-12-128,-1 0-144,-11 12-161,11-12-207,1 12-576,-13-13-385,1 13-784,-1 0-1361,0 0-2192,1 13-4627</inkml:trace>
  <inkml:trace contextRef="#ctx0" brushRef="#br0" timeOffset="-228114">4299 2427 9700,'0'0'2738,"0"0"127,0 0-1184,0 12-289,0-12-207,0 13-177,0-13-223,0 12-241,0-12-112,0 13-80,12-13-31,-12 0-1,13 0 48,-1 0 64,0 0 64,0-13 49,1 1-1,-1-1-16,0 1-32,1-1-32,-13 1-47,12 0-81,-12 0-80,0-1-64,0 1-32,0-1-48,-12 1-32,-1 12-80,1-12-80,0 12-160,-1 0-112,1 0-384,0 12 1296,12-12-4674,-12 12-3362,12 1-8835</inkml:trace>
  <inkml:trace contextRef="#ctx0" brushRef="#br4" timeOffset="-218919">1313 1251 9444,'0'0'2545,"-12"0"177,12 0-1186,0 13-223,0-13-144,0 0-65,0 0-95,0 12-225,0-12-176,0 0-128,12 12-143,-12-12-113,0 12-192,13-12-224,-13 12-321,0 1-431,0 12 192,0-1-2610,0 1-2513,0 0-5794</inkml:trace>
  <inkml:trace contextRef="#ctx0" brushRef="#br4" timeOffset="-218634">1313 1573 8932,'0'0'2241,"0"0"96,0 0-1248,0 0-209,0 0-144,0 0-79,0 0-97,0 0-128,0 0-64,0 13-80,0-13-191,0 12-210,0-12-191,0 0-144,0 12-144,13-12-144,-13 12-161,0-12-15,0 12-17,0-12 113,0 13 112,0-13 127,0 12 145,0-12 112,0 13 160,0-1 208,0-12 96,-13 12 64,13-12 48,0 12 48,0-12 64,0 13 49,0-13-1,-12 12-16,12 0-48,0-12-16,0 13-47,0-13-97,0 12-112,12-12-160,-12 12-129,0 0-63,0-12-96,0 13-1729,0-1-1632,0 1-4003</inkml:trace>
  <inkml:trace contextRef="#ctx0" brushRef="#br4" timeOffset="-218054">1314 1920 6451,'0'12'0,"0"-12"-928,12 0-4595</inkml:trace>
  <inkml:trace contextRef="#ctx0" brushRef="#br4" timeOffset="-218053">1314 2019 7732,'0'0'1920,"0"12"49,0-12-1008,0 12-369,0-12-160,0 13-112,0-1-96,0-12-79,0 13-33,0-1-48,-13 1-48,13-1 0,0 0 0,0 0 0,0 1 0,0-1-32,0-12-64,0 0-80,0 13-33,0-13-63,0 0-32,0 0-32,0 0 48,0 12 48,0-12 96,0 0 112,0 0 128,-12 12 128,12-12 80,0 13 80,0-13 80,0 0 17,0 12 15,0-12-32,0 0-80,0 12-47,0-12-81,0 13-64,12-13-112,-12 0-208,0 12-288,0-12-1121,0 12-928,13 1-1777,-13-1-4034</inkml:trace>
  <inkml:trace contextRef="#ctx0" brushRef="#br4" timeOffset="-218052">1326 2402 8484,'0'0'2129,"0"0"32,0 0-1041,0 12-543,0-12-225,0 0-160,0 0-160,0 13-144,0-13-144,0 12-112,0-12-209,0 13-1600,0-1-1632,0 1-3939</inkml:trace>
  <inkml:trace contextRef="#ctx0" brushRef="#br4" timeOffset="-217744">1313 2539 6195,'0'12'1424,"0"-12"33,0 13-833,0-13-239,0 12-81,0-12-48,0 13 0,0-13 16,0 12 0,0-12 16,0 12 1,0-12 31,0 13-16,0-13 0,0 12-16,0-12-64,0 12-112,0-12-144,0 13-112,0-13-96,0 12-96,0-12-80,0 12-17,0-12 49,0 0 64,0 13 80,0-13 144,0 12 144,0-12 192,0 13 80,0-13 96,0 12 33,0-12-17,0 13-32,0-13-96,0 12-64,0-12-128,0 0-128,0 12-144,0 1-128,0-13-208,0 12-64,0-12-17,0 12 17,0-12 80,0 12 112,0 1 224,0-13 288,0 12 160,0-12 32,0 0 16,0 13 16,0-13-31,0 12-81,0-12-128,0 13-96,0-13-112,0 12 960,0-12-2673,0 0-1648,0 13-4627</inkml:trace>
  <inkml:trace contextRef="#ctx0" brushRef="#br4" timeOffset="-217101">1326 3085 7027,'0'12'1713,"0"-12"80,0 13-945,0-1-288,0-12-111,0 12-81,0 1-80,0-13-48,0 12-96,0 0-32,0-12-48,0 13-16,0-13 16,0 12 16,0-12 16,0 0 64,0 13 33,0-1 79,0-12 16,0 12 16,0 1 16,0-13 0,12 12-48,-12 0-16,0-12-95,0 13-145,0-13-177,0 0-2176,0 0-2033,0 0-5218</inkml:trace>
  <inkml:trace contextRef="#ctx0" brushRef="#br4" timeOffset="-216938">1313 3084 8836,'0'0'2305,"0"-12"112,0 12-1024,0 0-353,12 0-191,-12 0-81,0 0-64,13 0-79,-1 0-113,-12 0-96,12 0-96,0 0-96,1 0-80,-13 0-48,12 0-48,-12 0-16,12 12-32,-12-12 16,0 12-16,0-12 0,0 13 17,0-1-17,0 1 0,0 11 16,0-12-16,0 13 16,0 0-16,0 0 16,0-13 16,0 12 0,0 1-96,0-12-337,12-1 1170,-12 0-3747,0 1-2592,13-13-7060</inkml:trace>
  <inkml:trace contextRef="#ctx0" brushRef="#br0" timeOffset="-182693">1276 1275 8804,'0'-12'2321,"0"12"176,13-13-944,-13 1-369,12 12-95,-12 0-49,12 0-31,1 0-81,-1 0-111,-12 0-129,12 0-112,-12 0-95,13 12-97,-13 1-112,12-1-32,0 1-80,1 11-48,-1-11-32,13 11-32,-12-11 0,-1 11 0,13-11-32,-13 12-16,13-13 0,-13 0 0,13 13 0,0-12 16,-13-1-16,13 13 0,-13-13 0,13 1 16,-13-1 0,1 0 0,-1 1 32,0-1 0,1 0 16,-1 13-16,1-12 0,-1-1 0,1 13 0,-1-12-32,0 11 0,1-11-16,-1 11 0,13-11 0,-13 11 0,0-11 16,1-1-16,-1 13 0,13-12 0,-13-1 0,1 13 0,-1-13 0,1 0 32,-1 1-16,12 11 32,-24-11-16,13-1 0,-1 13 16,1-12-16,-1-1-16,-12 13 1,13-13-17,-1 1 0,0 11 16,1-11-16,-1-1 0,0 0 0,1-12 0,-1 13 0,-12-1 0,12 13 0,1-13 0,-1 1 0,-12-1 0,13 1 0,-1-1 16,0 0 0,-12 1-16,13 11 16,-1-11 0,-12-1 0,13 0-16,-1 13 16,0-12-16,1-1 0,-1 13 16,0-12-16,1-1 0,-1 13 0,1-13 0,-1 0-16,0 1 16,1-1 0,-1 0 0,-12 1 0,13-1 16,-1 1-16,0-1 0,-12 13 0,13-12 0,-1-1 0,0 0 0,-12 1 0,13-1 0,-1 13 0,-12-25 0,12 24 0,1-24 0,-1 13 0,-12-1 0,13 1 0,-1-1 0,1-12 0,-1 13 0,0-1 0,1 0 0,-1 1 0,0-1 0,1 0 0,-1 13 0,-12-13 0,12 1 0,1 12 0,-1-13 0,1 13 0,-1-13 0,1 13 0,-13-12 0,12-1 0,0 13 0,1-25 0,-1 24 0,0-11-16,1-1 16,-1 0 0,0 1 0,1-1 0,-1 1 0,1-1 0,-13 1 0,12-1 0,1 1 0,-13-1 16,12 0-16,0 1-64,-12-13-65,0 12-399,0 0-400,0-12-2690,0 13-2865,13-13-7027</inkml:trace>
  <inkml:trace contextRef="#ctx0" brushRef="#br3" timeOffset="-180689">2391 2898 8596,'0'-12'2209,"-12"12"112,12 0-1104,0 0-129,0 0-79,0 0-33,0 0-64,-12 0-31,12 0-33,0 12-95,0 1-113,-13-1-48,13 0-80,-12 1-63,12 11-97,0 1-64,0 0-64,0-13-80,0 13-48,0-1-48,12-12-16,-12 1-48,13-1-32,-1-12-32,-12 13-16,12-13-16,0 0-16,-12-13 16,0 13 0,13-12 48,-13-1 32,0 13 32,0-12 0,0 0 0,0 0 16,0-1 0,-13 1 16,13 0 32,0-1 16,0 13 32,-12-12 48,12 12 0,0 0 0,0 12 0,-12 1-32,12-1-16,0 0-32,-12 1-32,12 11 0,0-12-16,0 1-32,0-1-96,0 1-80,0-1-112,0 1-208,0-13-385,12 0-335,0 0-273,0 0-1968,-12-13-2290,13 1-5202</inkml:trace>
  <inkml:trace contextRef="#ctx0" brushRef="#br3" timeOffset="-180378">2503 3023 9124,'0'12'2513,"-13"-12"241,13 13-1186,0-1-127,0-12-112,0 12-177,0 0-159,0-12-257,0 13-192,0-13-128,13 0-128,-13 0-31,12 0-33,-12 0 16,12 0 32,-12-13 0,12 13 16,1-12 16,-13 0-32,0 0-15,0 12-17,0-13-32,0 1-64,0 12-80,-13-13-128,13 13-112,-12-12-240,12 12-353,-12 0-591,0 0-2370,-1 0-2737,1 0-6451</inkml:trace>
  <inkml:trace contextRef="#ctx0" brushRef="#br3" timeOffset="-179967">2354 2626 9716,'-13'0'2722,"13"0"175,-12 0-1088,-13 12-401,13-12-223,-1 12-144,1 1-241,0-1-208,-1 13-176,1 0-144,0 0-95,0 12-65,-1 0-48,13 0-80,0 0-80,0 12-177,0-11-159,0-1-416,0 12-305,0-12 145,13 1-2274,-13-1-2240,0-12-5059</inkml:trace>
  <inkml:trace contextRef="#ctx0" brushRef="#br3" timeOffset="-179658">2156 3159 8708,'0'-13'2577,"0"13"160,0 0-512,0 0-1040,0 0-273,0 13-191,0-13-193,0 12-224,0 1-160,0-1-96,0-12-48,0 12-64,0 0-16,0 1-16,0-13-16,0 0-16,0 0 0,0 0 16,13 0 48,-13 0 48,12-13 0,-12 1 32,12 0 48,0 0-16,0-13-304,1 12-272,12-11-2242,-13-1-2256,13 13-5795</inkml:trace>
  <inkml:trace contextRef="#ctx0" brushRef="#br3" timeOffset="-179351">2243 2614 9508,'0'0'2754,"-13"0"127,13 0-1056,0 0-449,13 0-191,-1 0-161,0-13-271,0 13-257,1 0-96,12 0-64,-13 0-144,1 0-80,-1 0-64,0 0-32,0 0-16,-12 13 0,13-1-64,-13-12-64,0 24-128,-13-11-80,13 11-320,0-11-337,-12 12-2256,12-13-2434,-12 13-5858</inkml:trace>
  <inkml:trace contextRef="#ctx0" brushRef="#br3" timeOffset="-167295">1449 1684 10069,'0'0'2801,"0"0"256,0 0-1200,0 0-256,0 0-176,0-12-177,0 12-191,0 0-177,0 0-192,13 0-159,-13 0-145,12 0-80,0 12-64,-12-12-80,0 0-80,13 0-48,-13 13-64,0-1-112,-13 0-80,1 13-128,12-13-64,-12 13-33,-1 0 1,1-1 48,0-12 96,0 13 96,-1-12 112,13-1 80,-12-12 32,12 0 16,0 12 16,0-12 32,12-12 16,-12 12 16,13 0-16,-1-12 0,-12 12 0,12-13-32,0 13-16,1-12-32,-1 12 0,0 0 0,-12 0-32,13 12 0,-13 1-16,0-1-32,0 0 0,0 1-16,-13-1 0,13 0 0,-12 13 16,12-13 16,-12 1 16,12-1 16,-13-12 16,13 12-16,0 1 32,-12-13 0,12 0 0,0 0-48,0 0-272,0 0-193,0 0-383,0-13-321,12 13 753,-12-12-2945,0 12-2354,13-12-5346</inkml:trace>
  <inkml:trace contextRef="#ctx0" brushRef="#br3" timeOffset="-167077">1573 1858 9060,'0'0'2561,"0"12"193,-12 1-770,12-1-655,0 0-240,0 1-113,0-1-112,12 0-207,-12 1-145,13-13-80,-1 0-48,0 0-15,12 0-1,-11-13-16,-1 13 0,-12-12-64,13 0-32,-13-1-64,0 1-64,0 0 0,0-1-96,0 13-176,-13-12-496,1 12 208,12 0-3154,-13 0-2913,-11 0-7267</inkml:trace>
  <inkml:trace contextRef="#ctx0" brushRef="#br3" timeOffset="-155159">2057 3555 9989,'0'-12'2881,"0"12"208,0 0-992,0 0-608,0 0-272,0 0-161,12 12-256,-12 1-207,0 12-209,0-1 16,0 13-192,0 13-560,0 12 48,0 12-3154,0-12-2897,0 25-7379</inkml:trace>
  <inkml:trace contextRef="#ctx0" brushRef="#br3" timeOffset="-152590">2070 1647 12918,'-13'0'3265,"13"0"113,0 0-1761,13 0-273,-1 0-303,0 0-209,0 0-144,0 0-127,13 0-129,-12 0-128,-1 12-112,0-12-80,1 13-80,-13-1-48,0 13-64,-13-13-32,13 12 0,-12 1-16,0 0 0,-1-13 16,1 13 48,-1-13 96,13 1 64,-12-1 64,12 0 16,-12-12 16,12 13 48,12-13-16,-12 0-32,12 0-63,1-13-1,12 13-32,-1-12-96,13 12 32,0-12-417,0-1-3552,13 1-3363,-1-1-8739</inkml:trace>
  <inkml:trace contextRef="#ctx0" brushRef="#br3" timeOffset="-151521">396 2279 12470,'0'12'2961,"13"1"16,-1 11-1920,0-12-401,0 1-240,13-1-175,-13 1-129,1 12-64,12-13-32,-13-12 0,-12 13 0,12-13 32,0 0 0,-12-13 0,0 13 0,0-12-16,0-1 0,0-12 16,0 0 64,-12 1 96,12-1 112,0 1 112,0 11 128,0-12 113,0 0 47,0 1-48,12 11-95,1-11-129,-1 11-96,0 1-128,13 0-80,-12-1-128,11 1-176,-11 12-160,11-13-144,1 13-881,-13-12-2481,13 12-2977,0 0-7027</inkml:trace>
  <inkml:trace contextRef="#ctx0" brushRef="#br3" timeOffset="-151126">644 2230 12342,'-12'0'3153,"12"0"97,12 0-1137,1 0-977,11 0-448,1-12-159,-1 12-49,1-13-128,0 1-96,-1 12-80,-11 0-160,-1 0-128,1 0-64,-13 12-48,0-12-48,-13 25-16,1-13 0,-13 0 63,13 13 65,-1-12 96,1-1 80,0 0 64,12 0 16,-13 1 17,13-13 15,0 12 0,13-12-16,-13 0-16,12 0-16,0 0-16,1 0-16,11 0 0,-11 0-16,-1 0-16,-12 12 0,13-12-16,-13 13 0,0-13 0,-13 12 0,13 0 16,-12 1-16,-1-1 16,1 0 16,0 1 0,-1-1 0,1-12 48,0 12-16,-1-12 32,13 0-752,-12 13-2754,12-13-2897,0-13-7443</inkml:trace>
  <inkml:trace contextRef="#ctx0" brushRef="#br3" timeOffset="-142321">5736 4807 12182,'-12'-13'3153,"-13"13"97,0 0-1666,-12 0-319,0 0-209,0 13-143,0 11-129,0 1-48,0 0-31,12 12-33,13 0-64,-1 1-63,26-1-97,-1 0-112,25 0-96,-12 0-80,24-12-64,-11 0-16,11-13-32,0 1-32,-11-13-288,11 0-464,-12-13-1777,0 1-1601,1-13-3074,-1 0-6866</inkml:trace>
  <inkml:trace contextRef="#ctx0" brushRef="#br3" timeOffset="-141653">5811 1610 9941,'0'0'2817,"-12"0"192,12 0-944,0 0-480,12 0-176,-12 0-129,0-13-223,13 13-113,-13 0-112,12-12-143,-12 12-161,12-12-112,1-1-96,-13 1-112,12 0-64,-12-1-63,0-12-33,0 13-16,0-13-16,12 0 0,-12 13-16,0-13 0,0 13 16,13 0-16,-13-1 0,0 13 0,12 0 0,-12 0 0,0 0-16,0 13 32,12-1-16,-12 0 16,13 1 16,-1 11-16,0 13 16,0-12 0,1 0-16,-1 12 16,1 0-16,-1 0-144,0 1-273,-12-1-287,13 12-512,-13-12-497,0 1-2273,0-13-2769,0 12-6083</inkml:trace>
  <inkml:trace contextRef="#ctx0" brushRef="#br3" timeOffset="-141382">5874 1609 11269,'-13'0'3074,"13"13"63,0-13-720,13 0-1488,-1 12-369,12-12 32,1 0-288,12-12-1520,0 12-1922,13-25-2592,-1 13-6468</inkml:trace>
  <inkml:trace contextRef="#ctx0" brushRef="#br3" timeOffset="-135647">569 632 10789,'-12'-13'2833,"0"13"113,-13 0-1362,0 0-399,1 0-145,-1 13-191,0-1-161,1 0-96,-1 1-63,13 11-65,0-11-112,-1 11-96,13-11-64,13-1-64,-1 13-48,0 0-48,13-12-32,12 11 16,-12-11-16,11 11 16,2-11 0,-14 11-16,1-11-16,-1-1 0,-11 13 0,-1-12-16,1-1 16,-13 0 32,0-12 112,-13 13 80,1-13 97,-13 12 63,13-12 0,-25 0 0,0 13 0,12-13-208,-12 0-192,12 0-368,1 0 928,11 0-4385,1 0-3299,12 0-8707</inkml:trace>
  <inkml:trace contextRef="#ctx0" brushRef="#br3" timeOffset="-134977">669 5612 10917,'0'-13'3073,"0"1"161,-12 12-1249,12 0-481,0 0-239,0 0-304,-13 12-257,13-12-256,0 25-176,0-12-128,0 24-96,13 0 0,-13 0 0,0 13-112,0-1-208,0 13-384,0 0-225,-13 0-2640,13 0-2786,-12 0-6643</inkml:trace>
  <inkml:trace contextRef="#ctx0" brushRef="#br3" timeOffset="-134792">347 5649 12486,'0'-13'3377,"12"13"177,1-12-977,12 0-1120,-1-1-609,26 1-240,-1 0 65,13-1-289,0-12-96,12 13-128,13-12-3842,-13-1-3297,1 0-8772</inkml:trace>
  <inkml:trace contextRef="#ctx0" brushRef="#br3" timeOffset="-131748">6778 631 14359,'-13'0'3473,"13"0"97,0 0-2114,0 0-431,13 0-305,11 0-240,1-12-207,-1 12-161,13 0-673,0 0-3072,13 0-3058,-13 0-7892</inkml:trace>
  <inkml:trace contextRef="#ctx0" brushRef="#br3" timeOffset="-112068">8227 322 10133,'0'0'2673,"0"0"144,0 12-1296,0-12-241,13 13-127,-1-13-161,0 12-143,-12 13-177,13-13-144,11 13-159,-11 0-113,-1 0-112,-12-13-64,12 13-48,-12-13 0,13 0-32,-13 1 16,0-13 16,0 0-16,0 0 0,0 0 48,0-13 32,-13 1 48,13-13 48,-12 1 48,12-1 80,0 0 64,0-12 17,0 0-17,0 12 0,12 0-16,-12 0-64,0-12-64,13 13-63,-13-1-49,12 0-32,1 0-48,-1 0-16,1 1 0,11-1 0,1 13-32,12-13-64,-12 13-224,12 12-193,0-13-287,12 13-817,1 0-2369,-13 0-2945,13 0-6739</inkml:trace>
  <inkml:trace contextRef="#ctx0" brushRef="#br3" timeOffset="-111598">8611 211 11253,'0'0'2881,"0"0"129,0 0-1521,13 0-369,-1 0-144,0 0-287,13 0-193,-13 0-128,13 13-128,-13-13-112,0 0-80,1 0-48,-13 12-32,12-12-32,-12 0 16,0 0-16,-12 12 0,12-12 16,-13 0 16,1 12 32,0-12-16,0 0 16,-1 0 16,13 0-16,-12 12-16,12-12 16,0 0 16,12 0-16,1 13 0,-1-13 0,0 0 0,0 12 16,1-12-16,11 13 0,-11-13 0,-1 12 0,-12 0 0,12-12 0,-12 12-16,13-12 16,-13 13 48,-13-1 16,13 1 48,-12-1 64,0 0 49,-13 1 47,13-1 0,-1 0 0,1-12-48,0 12-32,0-12-64,-1 0-16,13 0-64,-12 0-112,12 0-192,-13 0-192,13 0-513,-12 0-335,0 13-2226,0-1-2561,-13 1-5778</inkml:trace>
  <inkml:trace contextRef="#ctx0" brushRef="#br3" timeOffset="-111367">8252 607 12534,'0'0'3361,"13"0"177,11 0-1665,1 0-289,12-13-447,13 13-273,-1 0-255,0 0-209,14-12-112,-2 12-144,-11 0-208,12 0-272,-13 0-609,1 0-2816,-13 0-3042,0 0-7620</inkml:trace>
  <inkml:trace contextRef="#ctx0" brushRef="#br3" timeOffset="-111219">8636 892 13638,'0'25'3234,"0"-13"15,0 25-2016,0 0-529,0 1-128,0-1-304,12 12-207,-12-12-546,0 13-2784,0-13-2754,0 13-7187</inkml:trace>
  <inkml:trace contextRef="#ctx0" brushRef="#br3" timeOffset="-107620">7508 594 11861,'25'-12'3122,"12"12"79,0-13-1744,25 1-304,-13 12-145,1-12-384,12 12-704,0 0-912,0 0-2210,-1 0-2624,2 0-6500</inkml:trace>
  <inkml:trace contextRef="#ctx0" brushRef="#br3" timeOffset="-106365">7508 2044 10549,'13'0'2753,"-1"0"16,0 0-1232,12 0-753,1 0-191,0-12-513,-1 12-560,-11 0-2274,11 12-2272,-11-12-5779</inkml:trace>
  <inkml:trace contextRef="#ctx0" brushRef="#br3" timeOffset="-106119">7583 2205 10773,'-13'0'2609,"26"0"48,-13 0-1696,12 0-289,12 0-112,1 0-368,0 0-2689,0-12-2401,12 12-6131</inkml:trace>
  <inkml:trace contextRef="#ctx0" brushRef="#br3" timeOffset="-105431">8165 2081 10981,'0'0'3089,"12"-12"113,1 12-1297,11-13-625,1 13-207,0-12-273,-1 12-384,13-12-640,13 12 1025,-13 0-4051,12 0-2897,1 0-7779</inkml:trace>
  <inkml:trace contextRef="#ctx0" brushRef="#br3" timeOffset="-105034">8698 2044 11733,'0'0'3026,"0"12"143,0-12-1664,12 12-257,0-12-191,1 13-257,-1-1-191,1 0-161,-1 1-112,13-1-112,-13 13-64,13-13-32,-13 1-32,1-1-16,-1-12-32,0 13 0,-12-13 0,0 0 0,0 0 16,0-13 32,0 13 16,0-12 81,0-13 79,0 0 48,0 0 48,-12 1 16,12-1 32,-12-12-15,12 0-49,-13 0-16,13 0-48,0-1-32,0 1-32,0 0-16,0 0-48,13 0-16,-1 12-47,0 0-49,13 13 16,0-13-80,12 13-80,0 0-113,13-1-271,0 13-96,11-12-1297,-11-1-2385,12 1-3105,0 0-7380</inkml:trace>
  <inkml:trace contextRef="#ctx0" brushRef="#br3" timeOffset="-104522">9057 1834 12054,'-13'0'3121,"1"0"80,12 0-1376,0 0-576,12 0-65,13 0-239,-13 0-241,13 0-96,0 0-63,12 0-177,-25 0-160,13 0-96,-1 0-64,-11 12-16,-13 0-16,0-12-32,0 13-48,-13-1-64,1 13-16,0-13 0,-13 0-16,13 1 0,-13-1 16,0 1 64,13-13 48,0 12-1,12 0 17,0-12-16,0 12 16,12-12 0,0 0 0,1 0 0,12 0 0,-1 12 16,1-12 16,-13 0 0,13 0 16,0 0 0,-13 0 33,0 0-17,0 13 32,1-1 16,-13 1 16,0-13 16,-13 12 32,1 0 32,0 0 32,0 13 16,-13-25 0,12 13-16,1-1 0,0 0-48,12-12-31,-13 13-49,13-13-16,-12 0-48,12 0-128,0 0-177,12 0-223,-12 0-496,13 0-1761,-1 0-1217,0-13-2705,1 13-5715</inkml:trace>
  <inkml:trace contextRef="#ctx0" brushRef="#br1" timeOffset="74259">6393 6195 9220,'0'0'2689,"0"-13"209,0 13-849,0-12-497,13 12-159,-1-12-112,0 12-241,0-12-272,1 12-191,11 0-145,1-13-192,-1 13-320,1 0-864,-1 13-2498,1-13-2817,-12 12-7155</inkml:trace>
  <inkml:trace contextRef="#ctx0" brushRef="#br1" timeOffset="76908">6456 6332 12022,'-13'0'3137,"13"0"0,0-12-1184,13 12-896,-1 0-241,12-13-976,13 13-2913,-12 0-2754,25 0-7235</inkml:trace>
  <inkml:trace contextRef="#ctx0" brushRef="#br1" timeOffset="80216">8140 5799 9861,'0'0'2593,"0"13"176,12-13-1360,-12 12-193,0 0-143,12 0-177,-12 1-192,0 11-127,12 1-257,-12 0-416,0-1-625,13 14-2336,-13-1-2530,0 0-6370</inkml:trace>
  <inkml:trace contextRef="#ctx0" brushRef="#br1" timeOffset="81408">8004 6244 13286,'12'-12'3234,"1"12"63,12-12-1904,11 12-577,1-13-192,1 13-207,11-12-177,1 12-256,-1 0-609,1-13-1696,-1 13-1008,1 0-2434,-1-12-5490</inkml:trace>
  <inkml:trace contextRef="#ctx0" brushRef="#br1" timeOffset="81409">8152 6417 13814,'13'0'3362,"-1"0"79,13-12-2048,12 12-593,-12 0-15,12 0-193,-12 0-192,12 0-176,-25 0-80,0 12-80,1 1-48,-26-1-16,13 1-16,-24 11 0,-1-11-16,0 11-16,-12 1 32,0 0 160,12-13 129,1 13 79,-1-12 48,12-1 64,1 0 48,-1-12-31,13 13-129,0-13-96,0 0-64,13 0-48,12-13-48,0 13-16,12 0 0,0-12-16,0 12-80,12 0-48,1 0-208,-1 0-400,1 0 992,-13 12-4450,12-12-3425,-11 13-8853</inkml:trace>
  <inkml:trace contextRef="#ctx0" brushRef="#br1" timeOffset="86066">7224 6232 13846,'0'0'3474,"0"0"80,25 0-1730,0 0-735,12 0-305,0 0-207,0 0-65,13 0-160,-1 12-368,1-12-3618,12 0-3265,-12 0-8564</inkml:trace>
  <inkml:trace contextRef="#ctx0" brushRef="#br1" timeOffset="88111">4200 6418 10389,'13'0'2417,"-1"0"16,12 0-1713,13 0-191,0-12-193,0 12-416,0 0-1873,0 0-464,0 0-1777,-12 0-3986</inkml:trace>
  <inkml:trace contextRef="#ctx0" brushRef="#br1" timeOffset="88406">4225 6517 11477,'0'0'2898,"0"0"95,12-12-1376,-12 12-625,25 0-304,0 0-143,-1 0-65,14 0-384,-2 0-560,1 0-2626,1 0-2640,-1 12-6772</inkml:trace>
  <inkml:trace contextRef="#ctx0" brushRef="#br4" timeOffset="243405">5291 6480 9941,'-13'0'2577,"13"-13"144,13 13-1392,-13 0-273,12 0-176,12-12-175,1 12-193,0 0-128,11 0-80,2 0-512,-2 0-416,1 0-2289,12 0-2370,-11 12-6098</inkml:trace>
  <inkml:trace contextRef="#ctx0" brushRef="#br4" timeOffset="244919">8722 5712 8532,'-12'-38'1873,"-13"14"16,12-1-1489,-24-12-144,12 12-96,-12-12-48,0 12-48,0 0 0,-13 1 16,1 11 16,-13 1 16,0 0 64,0-1 64,-12 13 33,-13 0 15,13 0 0,-13 13-16,0-1 16,0 0-32,1 1-32,-14 11-32,14 13 0,-1-12-31,1 12-17,11 13-32,1-13 48,-1 25 32,13-12 48,1 11 48,-1 1 48,12 0 32,13 12 17,0 1-1,12-1-16,0 0 0,13 0-32,12 1 0,12-1 1,1 1-1,12-2-48,12-10-32,12-2-64,13 14-64,12-26-16,1 13-48,12-12-16,-1-1-16,13-12-16,0 0 0,0 1-16,13-13 0,-1-13 0,-11 13 0,11-25 0,0 0 0,1-13 0,-1-11 0,1-1 16,-13-25 0,12 13 0,-11-25 0,-14 0 0,14-12 0,-26-1 0,0 1 0,-12-13 0,-13 14-16,-11-15 16,-1 15 0,-24-2 0,-13 1 0,-13-1 16,-12 1-16,-12 12 0,-13 0 0,-11 1 0,-14-1-16,1 12-16,-13 1-96,1 12-128,-1-1-464,0 1-337,0 13-2192,13-1-2482,-13 0-585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2:18.805"/>
    </inkml:context>
    <inkml:brush xml:id="br0">
      <inkml:brushProperty name="width" value="0.028" units="cm"/>
      <inkml:brushProperty name="height" value="0.028" units="cm"/>
    </inkml:brush>
    <inkml:brush xml:id="br1">
      <inkml:brushProperty name="width" value="0.02" units="cm"/>
      <inkml:brushProperty name="height" value="0.02" units="cm"/>
      <inkml:brushProperty name="color" value="#3165BB"/>
    </inkml:brush>
    <inkml:brush xml:id="br2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99 2329 7684,'0'-12'2112,"0"0"130,0 12-738,0-12-431,0 12-1,0-13 1,12 13-49,-12 0-47,0 13-17,13-13-96,-13 12-111,0 12-193,0-11-160,0 11-96,0 1-96,-13 12-208,13-12-192,0 12-480,0 0-432,-12-13-2162,12 14-2529,0-1-5986</inkml:trace>
  <inkml:trace contextRef="#ctx0" brushRef="#br0" timeOffset="557">285 2367 10629,'-13'-12'2753,"1"0"144,-1-1-1344,1 13-368,0 0-33,-1 0-111,1 13-225,0-13-64,0 12-127,12 0-129,-13-12-128,13 13-96,13-13-80,-13 12-48,12 0-64,0 1-32,0-1-16,1 1-16,-1-1 0,0 0-16,1 1-16,-1-1-32,1 1-32,-1 11-16,-12-11-16,0-1-16,0 13 0,0-13 32,0 13 16,0-13 16,-12 13 32,12-12 16,-13-1 16,1 0 0,12-12 0,-13 13 0,13-13 0,-12 0 16,12-13 0,-12 13 16,12-12 0,-13 12 0,13-12 0,0-13 16,0 12-16,0 1-16,-12 0 0,12-1-16,12-12 0,-12 13 16,0 0-16,13-1-64,-1 1-64,0-13-64,1 13-96,-1-1-96,1 1-113,-1-13-31,0 13 32,0 12 64,1-13 64,-13 1 96,0 12 79,0 0 113,0 0 96,0 0 96,0 12 97,-13 1 95,13-1 48,-12 1 64,12-1 32,-12 13-32,0-13-63,12 13-65,0-13-80,0 13-64,0-13-48,12 13-32,-12-25-32,12 13 0,0-1-16,1 0 0,-1-12-16,0 0 16,1-12 0,-1 12 0,1-12 0,-1-1 0,0-12 0,-12 13 0,13-13 16,-13 13-32,0-13-80,-13 13-144,13-13-224,-12 13-625,12-1-2384,-12 13-2722,-1-12-6563</inkml:trace>
  <inkml:trace contextRef="#ctx0" brushRef="#br1" timeOffset="32235">7124 6034 11701,'-13'-25'3090,"1"0"127,-1 1-1616,-12-1-320,1 13-129,-1-1-207,-12 1-225,0 12-144,0 12-80,-12 1-31,11 12-65,-11 11-48,12 14 48,0 0 0,12-1-32,1 0-63,11 13-49,13-12-32,13-13-32,-1 0-80,13 0-16,12-12-48,0-13 16,24 1-48,-11-13-144,12-13-208,12 1-673,-13-13 689,14 12-3746,-14-11-3249,2-13-7988</inkml:trace>
  <inkml:trace contextRef="#ctx0" brushRef="#br0" timeOffset="-1069">2861 74 8916,'-12'13'2145,"-1"-1"80,13 0-1345,-12 1-255,-1-1-129,-11 13-80,12-12-64,-1-13 17,1 12 31,12-12 48,-13 0 80,1 0 16,12-12 33,-12-1-17,12 1-48,0-1-48,0 1-63,0-1-49,0 1-64,12-13-16,0 13-48,-12 0 0,13-1-32,12 1-16,-13 12-32,12-12-32,1 12-15,-12-13-17,12 26-48,-13-13-32,0 12 0,0 0-32,1 13-32,-13 0-81,-13 12-111,13-12-112,-12 12-96,-12-12-32,11 12-1,-12-13 49,13 1 64,-1 0 96,1 0 128,-12 0 32,24-13-112,-13 13-176,1-25-161,12 12-143,0 1-80,-13-13-1954,13 0-1920,0 0-4466</inkml:trace>
  <inkml:trace contextRef="#ctx0" brushRef="#br0" timeOffset="-796">2948 272 10101,'-12'12'2705,"12"1"192,0-13-1328,12 12-321,-12 0-143,13-12-65,-1 13-207,0-13-177,1 0-80,-1 0-95,12 0-33,-11-13 0,-1 1-32,1 0-48,-1-1-15,-12 1-81,13-1-48,-13 1-48,0 0-48,-13 0-32,13 0-48,-12 12-80,-1-13-160,-12 13-128,13 0-337,-12 0-463,11 13-2642,1-13-2849,0 0-6883</inkml:trace>
  <inkml:trace contextRef="#ctx0" brushRef="#br0" timeOffset="1361">2924 5377 12742,'13'0'3185,"-13"-13"97,24 1-1858,-12 12-335,13-12-241,0 0-223,-1-1-225,1 13-144,0-12-80,-13 12-80,0 0-64,0 12-32,1 1 0,-13 11-32,-13 1-16,13 0-48,-12-1-16,-12 1 16,11 12-32,-12-12 16,13-1 32,0 1 16,0-1 48,12-11 32,0-1 32,0 0 16,12-12 16,-12 13 16,12-13 0,0-13 0,1 13-16,-1 0 0,13-12-80,-13 12-64,13-12-128,-13-1-176,1 13-433,-1-12-367,0 12-513,0 0-1729,1-12-2288,-13 12-4947</inkml:trace>
  <inkml:trace contextRef="#ctx0" brushRef="#br0" timeOffset="1604">3259 5403 9652,'0'-13'2914,"12"13"191,-12-12-624,13 12-864,-1 0-256,-12-13-129,12 13-271,0 0-241,0-12-176,1 12-128,-1 0-127,0 12-97,-12-12-80,13 13-64,-13-13 0,0 12-48,0 1-32,0 11-48,-13-11-80,13 11-80,-12 13-129,0-12-159,-1 13-352,-11-1-497,12-1-2209,0 14-2560,-1-12-6148</inkml:trace>
  <inkml:trace contextRef="#ctx0" brushRef="#br0" timeOffset="1940">3197 5625 10933,'0'-25'2593,"13"0"32,-1 13-1744,12-13-321,-11 13-112,12 0-144,-1-1-144,1 1-79,-1 12-33,-11 0-16,-1 0-16,1 0-32,-1 0-80,0 0-17,-12 12-31,0-12 16,0 13-16,-12-1 0,12 0 32,0 13 48,-12-13 64,12 13 64,-13-13 64,13 1 96,0 12 64,0-13 65,0 0 63,13-12 0,-13 13-16,12-13-16,0 0-80,0 0-31,1-13-49,-1 13-16,1-24 0,-1 11-16,0 1-32,-12-13-16,13 13-32,-13-13-16,0 13-16,0-1 0,0 1-144,-13 12-144,13-12-400,-12 12-2594,0 0-2624,-1 12-6740</inkml:trace>
  <inkml:trace contextRef="#ctx0" brushRef="#br0" timeOffset="-3562">2985 767 9012,'0'-12'2657,"0"0"145,0 12-433,0 12-897,0 13-63,0 0-80,0 12-225,0 0-159,0 25-145,0 0-192,0 12-176,0 13-223,0 12-97,0 12-64,-12 13 0,12 0-16,-12 25-32,12-1 16,-13 1-16,13-1-16,13 13 16,-13 1-16,12-1 0,0 0 16,13 0 0,-13 0 16,0 0 0,13 0 16,-12 0-16,11 0 16,-12-13-16,1 1 16,12-1-32,-13-12-48,0-12-96,0 0-97,13-13-159,-13-11-128,-12-1-496,13-25 2064,-1 0-4626,-12-24-2849,13 0-7715</inkml:trace>
  <inkml:trace contextRef="#ctx0" brushRef="#br0" timeOffset="-2711">867 2712 9700,'-25'-13'2305,"0"1"33,1 12-1474,11-13-256,-12 13-96,13-12-47,0 12-81,-1-12-32,1 12 32,0 0 0,-1 0 1,13 0 15,0 0-32,0 12-16,0-12-16,0 0-16,13 0-32,-1 0-47,13 0-33,12 0-16,0 12-32,13-12-32,12 0-32,-1 0-32,14 0-48,11 0 0,2-12-16,10 12 16,26 0-16,0 0-16,12-12 16,13 12-16,12-12 0,13 12 0,-1-12 0,13 12 16,12-13 0,0 13 0,13-12 0,12 12 0,-12-12 0,12 12 0,0 0 0,0 0-16,0-12 16,-12 12 0,-1 0 0,-12 0 0,-12-13 0,-12 13 0,-13 0 0,-12 0 32,-38 0-80,-12 13-96,-12-13-256,-37 12-353,-13-12 497,-13 12-2865,-11-12-2450,-26 12-5954</inkml:trace>
  <inkml:trace contextRef="#ctx0" brushRef="#br0" timeOffset="-2042">6207 2552 9572,'-12'0'2626,"12"0"175,-12 0-1024,12 13-385,0-1-95,-13 0-81,13 0-127,0 13-129,13-13-111,-13 13-97,24-13-144,-12 13-127,1-13-129,12 0-96,-13-12-64,12 13-48,-12-13-64,1-13-16,12 1 0,-13 0 0,0-1 0,-12 1-16,13-12-32,-13 11-48,-13-11-192,1 11-208,0 1-256,-1 0-737,-12 12-2401,1 0-2881,-13 0-6723</inkml:trace>
  <inkml:trace contextRef="#ctx0" brushRef="#br0" timeOffset="2492">6516 2688 9941,'13'-13'2785,"-13"13"144,0-12-1200,12 12-416,-12 0-193,0 12-192,0-12-303,-12 13-177,12-1-208,-13 0-176,1 13-400,0 0-448,0 0-2386,-1-1-2560,1 1-6372</inkml:trace>
  <inkml:trace contextRef="#ctx0" brushRef="#br0" timeOffset="3024">6715 2490 12470,'0'-12'3137,"12"12"65,1-12-1842,-13-1-351,12 13-257,0 0-256,0 0-256,1 0-96,-1 0-80,-12 13-96,0-13-144,0 12-176,0 0-128,0 0-192,0 0-129,-12 1-47,-1-1-16,13 1 127,-12-1 161,12-12 128,-12 12 176,12-12 128,0 12 144,-12-12 176,12 0 128,0 0 112,0 0 96,0 0 96,0 0 65,0 0-17,-13 0-96,13 0-95,0 0-81,0 0-80,0 0-32,0 0-64,0 0-32,0 0-16,0 0-16,0 0 0,0 0-16,13 0 0,-13 0-15,12 0-1,0 0 0,0 0-16,1 0-16,-1 0-16,0 0-16,1 0-32,-1 0 0,0 13 0,1-13-32,-13 12 0,0 1-16,0-1-32,-13 0-32,1 0-16,-13 1-32,13-1 0,-13 0 15,13 1 17,0-1 32,0 0 0,12-12 48,-13 13 48,13-13-16,0 0-80,0-13-128,0 13-32,0-12-336,13 0-241,-1-1-335,-12 1-2082,12 12-2208,0-12-5331</inkml:trace>
  <inkml:trace contextRef="#ctx0" brushRef="#br0" timeOffset="3490">6999 2453 8548,'0'0'2177,"0"0"96,0 0-1121,0 0-223,0 0-33,-12 13-47,12-13-1,0 0-32,0 12 33,-12 0-49,0 0-47,12 0-81,-13 13-96,1-12-112,0 11-111,0 1-97,-1 0-96,13-13-64,0 12-48,0 1-16,13-13-16,-1 1-16,-12-1 0,12-12-16,0 0 0,1 0-16,-1 0 0,0 0-16,0 0 0,1-12 0,-13-1 32,12 1-16,-12-1 32,13 1-16,-13 0 16,0 0 32,0 12 16,0-12 48,-13 12 64,13 0 64,-12 12 64,-1-12 16,1 12-16,0 0-16,0 0-47,-1 1-49,1 12-48,0-13-144,0 0-160,12 0-193,0 1-207,0-1-496,12 1-401,0-13-2193,0 0-2529,1 0-5762</inkml:trace>
  <inkml:trace contextRef="#ctx0" brushRef="#br0" timeOffset="3723">7125 2626 9700,'-13'0'2690,"13"12"143,0-12-928,0 13-705,0-1-175,0-12-129,13 12-207,-13-12-161,12 12-96,0 1-32,0-13-32,1 0-47,-1 0-17,0 0 0,0 0-16,-12-13-48,13 13-64,-13-12-48,0 12-64,-13-12-112,1 0-128,12 12-208,-24-13-512,11 13-2370,1 0-256,0 0-2288,-13 0-4579</inkml:trace>
  <inkml:trace contextRef="#ctx0" brushRef="#br2" timeOffset="7394">2936 2626 8292,'0'0'2241,"0"0"176,0 0-912,0 0-161,0-12-63,0 12-49,0 0-47,12 0-49,-12 0-47,13 12-161,-13-12-79,12 0-113,1 13-112,-1-1-111,-12 1-113,12-1-80,1 0-80,-1 1-80,0-1-48,1 0-48,11 1-16,-11-13 0,-1 12 16,1 1 32,12-1 32,-13 0 0,13 1-16,-13-1 17,0 1-33,13-1-16,-13 13-32,13-13-32,-12 1 0,12 11 0,-13 1 0,13-13 0,-13 13-16,0 0 16,13-12-16,-13 11 0,1 1 0,-1-13 16,13 13-16,-12-13 0,-1 13 0,0 0 0,13-12 0,-13 12 0,1-13 16,-1 13-16,0-13 0,1 13 0,-1-1 0,13 1 0,-13 0-16,1-12 16,-1 11 0,1 1 0,12-13-16,-13 13 16,12-13 0,1 1 16,0 12-16,0-13 0,0 0 0,0 1-16,-1-1-16,1 1 0,12 12-16,-12-13-32,12 0-16,-12 1 0,12 11-17,-12-11 17,-1 11 16,1 1 16,0 0 16,0 0 16,0 0 16,-1 12 16,1-13 0,0 14 0,0-13 0,0 12 0,12-12 0,-13 12 0,13-13 0,1 1 0,-13 0 0,12 0 0,-13 0 0,13-1-16,-12 1 16,13 0 0,-1 12 0,0-12 0,0 0 0,-12 0 0,12 12 16,0-13-16,-12 13 0,12-12 0,-12 13 0,12-1 0,0 0 0,0 0 0,0 0 0,0 1 0,1-14 0,-1 13 0,-12-12 0,11 0 0,2 12 0,-13-12 16,12 0-32,-12-1-144,12-11-112,0 11-160,-12 1-64,0-12-193,-1 12-303,-11-13-209,-1 0-2496,0 13-2578,1-12-6419</inkml:trace>
  <inkml:trace contextRef="#ctx0" brushRef="#br2" timeOffset="8855">3976 2527 8484,'0'-12'2401,"0"-1"160,0 1-736,0-1-576,0 1-193,0 0-144,0-1-159,0-12-97,0 13-80,0 0-31,0-1-33,0-11 0,0 11 16,-13-12 17,13 1-33,0-1-32,-12 0-48,12 0-48,-12 0-63,12-11-65,-13 11-32,1 0-16,12-13-48,-12 14-16,-1-13-32,1 12 32,12 0-32,-13 0 0,1 0 0,-1 1 0,1-1-16,0 0-16,-13 13-16,13-13 0,-13 0-32,0 13 1,13-13-17,-13 0 0,0 1-16,0-1 16,1 0-16,11 0 0,-11 0 16,-1 13-16,12-13 16,-12 13-16,1 0 16,-1-1-16,13 13 16,-25-12 0,12 12-16,0-12 0,-12 12 16,12-13-16,-12 13 0,12 0 0,0-12 0,0 12 0,1-13 0,-1 13 16,1-12-16,-1 12 16,0-13-16,0 13 0,-12-12 16,12 12-16,1-12 16,-1 12-16,-13 0 0,14 0 16,-1 0-16,0 0 16,1 12-16,-1 0 0,0 1 16,0-13-16,0 12 0,1 1 0,-13-1 0,12 1 0,0-13 0,0 12 0,0-12 0,13 12 0,-13-12 16,13 13-16,0-1 0,-13 0 0,12 1 0,1-1 0,0 0 0,-13 13 0,12 0 0,-11-12 0,11 11 0,-11 1 0,11-13 0,1 13-16,0 0 16,-13 0 0,12 0 0,1 12 0,-1-13 0,13 1 16,-12 12-16,0-12 0,-1 12 0,13 0 0,-12 0 0,12 1 0,0-1 0,-12 0 0,12 0 0,0 0 0,-13 1 0,13-1 0,0 0 0,0 12 0,0-11 0,0-1 0,0 12 0,13-12 0,-13 0 0,0 13 0,0-13 0,12 13 0,0-13 0,1 0 0,-13 0 0,12 0 0,0 0 0,1 1 0,-1 11 0,1-12 16,-1 13-16,-12-13 16,13 13 0,-1-1 0,0 1 0,1-13 0,-1 12 0,0 1 0,13-13-16,-13 0 16,13 1 0,0-14 16,0 13 0,12-12 16,-12 0 32,24-13 16,-12 13-16,13-12-16,-1-13 0,1 0 0,0 0-16,-1-13-32,0 13-16,1-12 16,-13-1 0,12-11-16,1 11-32,-12-12-48,-14 13-32,13-13-64,-12 1-144,0-1-161,-13 12-143,13-11-80,-13-1-193,1 12-63,-1 1-417,0-13-95,1 13-17,-1-1 913,-12 1-2754,0 0-2016,12 12-5075</inkml:trace>
  <inkml:trace contextRef="#ctx0" brushRef="#br2" timeOffset="9088">3270 3369 9748,'-12'12'2786,"0"-12"207,0 0-1008,12 13-352,-13-13-97,13 0-79,0-13-208,13 13-145,-1-12-127,0 0-145,13 0-192,12-13-159,-1 0-65,2 13-144,-2-13-96,-11 13-80,12-1-80,-13 1 0,-11 12-16,-1 0 0,1 12 0,-13 1 0,0-1 0,0 13-16,0-1-16,-13 1-16,1 12-48,-1 0-112,1-12-224,0 12-129,12-13-575,0 1-81,0 0-2801,0-13-2897,0 1-6819</inkml:trace>
  <inkml:trace contextRef="#ctx0" brushRef="#br2" timeOffset="9921">3593 1300 11013,'0'-12'2929,"0"12"113,13 0-1217,-13-12-609,12 12-143,0-12-209,12 12-192,-11-12-175,12 12-97,-1-13-96,-11 13-128,11 0-96,-11 0-32,-1 0-16,-12 13-80,0-1-96,0 12-16,-12 1-16,-1 0-16,1-1 0,-13 1 0,13-13 80,0 13 63,-1-13 65,13 1 33,0-13-1,0 12 48,0-12 16,13-12 32,-1 12 0,13-13-16,-13 1 0,13-1-16,-1 1-32,1-12-32,-13 11-32,13 13 0,-13-12 0,1 12 0,-1 0-16,0 0 0,1 12 16,-13 13-16,0-13 0,-13 13 0,13 0 0,-12-1 0,0-12-16,-1 13 16,1-12 48,-1-1 64,1 13 96,0-25 64,0 0 32,12 0 49,-13 0-17,13 0-32,-12 0-80,12 0-80,0-13-112,0 1-176,0 12-192,0-12-208,0-1-161,12 13-511,-12-12-433,13-1-896,-1 1-1073,0 0-2064,13 0-4291</inkml:trace>
  <inkml:trace contextRef="#ctx0" brushRef="#br2" timeOffset="10106">4026 1214 11157,'-12'13'2945,"12"-13"97,0 12-1361,0 12-609,0-11-224,0-1-303,0 13-161,12 0-240,-12-13-272,0 12-496,13 1-2498,-13 0-2560,0 0-6580</inkml:trace>
  <inkml:trace contextRef="#ctx0" brushRef="#br2" timeOffset="10611">4162 1201 8180,'0'0'2401,"0"0"208,0 0-592,-12 13-592,12-13-129,-13 12-143,13-12-129,0 12-95,-12-12-177,12 0-128,0 12-112,0-12-111,12 0-65,-12 0-64,0 13-48,13-13-32,-1 0-16,0 12-16,0-12-16,1 12 0,-13 1-16,12-1-31,0 1-1,1-1-16,-1 0-16,-12 13-16,0-13 32,13 13-64,-13-13-80,0 1-144,-13-1-177,13 0-255,0 1-512,-12-13-449,12 0-2065,-13 0-2465,13 0-5602</inkml:trace>
  <inkml:trace contextRef="#ctx0" brushRef="#br2" timeOffset="10831">4150 1226 8980,'12'-13'2177,"1"1"16,-13-13-1312,24 13-369,-11-1-96,-1 1-256,12-13-240,-11 13-2113,12 0-1857,0-13-4946</inkml:trace>
  <inkml:trace contextRef="#ctx0" brushRef="#br2" timeOffset="10958">4411 978 10997,'-12'12'2833,"12"0"113,-13 1-1538,13-1-239,0 0-161,13 1-223,-13-1-257,12 0-112,-12-12-96,12 13-112,0-13-64,1 0 0,-1 0 17,0 0 31,-12-13 48,13 1 32,-13 12 16,0-25 0,0 13-48,0 0-32,0-1-32,0-11-64,-13 11-112,1 1-128,12 0-208,-12 12-752,-1 0-2498,1 0-2881,-12 0-7011</inkml:trace>
  <inkml:trace contextRef="#ctx0" brushRef="#br1" timeOffset="13471">3629 2898 9284,'0'-12'2433,"0"0"177,0 0-1170,0 12-287,-12 0-97,12-12-127,-12 12-129,-1 0-96,1 12-79,12-12-97,-12 12-16,0 0-32,-1 0-31,13 1-17,0-1-48,0 0-80,0 0-48,13 1-96,-1-1-48,0-12-32,0 13-32,13-13-16,0 0 0,-13 0-16,12-13 0,1 1 16,-12 12-16,-1-13 0,0 1 0,1 0 0,-13 0 16,0-1-16,0 1 0,-13 12-16,1-12 0,-13 12-32,13-12-32,-13 12-32,13 0-80,0 0-80,-13 0-112,25 0-160,-12-12-65,-1 12-255,13 0-192,0 0-273,0-13-2016,0 13-2210,0 0-5314</inkml:trace>
  <inkml:trace contextRef="#ctx0" brushRef="#br1" timeOffset="13638">3654 2775 11909,'0'12'3026,"0"1"111,-12 12-1712,12-13-337,-12 13-175,12-1-321,0 1-160,0 0-240,0 12-240,12 0-592,-12 0-2145,12 13-481,-12 0-2288,13-13-4867</inkml:trace>
  <inkml:trace contextRef="#ctx0" brushRef="#br1" timeOffset="14483">5613 4955 9028,'0'0'2481,"-13"0"160,13-13-800,0 13-736,0 0-193,0-12-79,-12 0-129,12-1-176,0 1-128,0-1-63,12-11-97,-12 11-112,0-11-561,0 11-415,0 1-2177,0-13-2402,0 13-6018</inkml:trace>
  <inkml:trace contextRef="#ctx0" brushRef="#br1" timeOffset="14687">5562 4509 10085,'0'0'2465,"0"0"0,0 0-1473,0-13-399,0 13-289,0 0-288,-12-12-416,12 12-225,0-12-175,0 0-1681,0-1-1825,0 1-4002</inkml:trace>
  <inkml:trace contextRef="#ctx0" brushRef="#br1" timeOffset="14805">5587 4323 7523,'0'-13'1937,"0"13"48,0-12-720,-13 0-689,13-1-224,-12 1-112,12 12-80,-12-12-64,12 0-48,0-1-15,0 13-17,0-12 0,0 0-16,0-1-97,0 1 17,0 0-1952,12 0-1730,-12-1-4514</inkml:trace>
  <inkml:trace contextRef="#ctx0" brushRef="#br1" timeOffset="14966">5550 3940 10757,'0'-13'2801,"0"13"97,0-12-1570,0 0-303,0-1-161,0 1-192,0-1-336,0 1-560,0 0-2497,0-13-256,0 12-2114,0 1-4577</inkml:trace>
  <inkml:trace contextRef="#ctx0" brushRef="#br1" timeOffset="15361">5526 3593 9204,'0'0'2513,"0"0"81,0 0-1122,0 0-511,0 0-257,0-13-400,0 13-320,0-12-464,0 12-2113,0-12-2097,0-1-5283</inkml:trace>
  <inkml:trace contextRef="#ctx0" brushRef="#br1" timeOffset="15656">5538 3369 9188,'-12'-25'2177,"-1"25"16,13-13-1424,-12 1-305,12 0-128,0 12-240,0-13-208,0 13-96,0-12-48,0 12-32,0 0-49,0-12-31,12 12 64,-12 0 32,0 0 80,0-12-112,0-1-1585,0 13-1521,0-12-3873</inkml:trace>
  <inkml:trace contextRef="#ctx0" brushRef="#br1" timeOffset="15855">5488 3146 7299,'0'0'1841,"0"0"32,0-13-1057,0 13-303,0 0-177,0 0-192,0 0-304,0-12-240,-12 12-1473,12-12-1489,0 12-3665</inkml:trace>
  <inkml:trace contextRef="#ctx0" brushRef="#br1" timeOffset="15856">5488 3047 5122,'0'-13'1281,"-12"1"-65,12 12-1328,0-12-2113,0 0-3057</inkml:trace>
  <inkml:trace contextRef="#ctx0" brushRef="#br1" timeOffset="15857">5476 2899 5106,'0'0'1185,"12"-12"-1185,-12 12-1617,0-13-3057</inkml:trace>
  <inkml:trace contextRef="#ctx0" brushRef="#br1" timeOffset="16324">5476 2799 8212,'0'-13'2161,"0"13"64,0-12-1041,0 0-303,0-1-129,-13 1-128,13 0-159,0 0-129,0-13-64,0 13-48,0-1-80,0 1-128,0 0-64,0 0-112,-12-1-160,12 13-176,0 0-49,0 0-1984,0 13-1857,0-1-4626</inkml:trace>
  <inkml:trace contextRef="#ctx0" brushRef="#br1" timeOffset="21037">3927 3259 10693,'-12'-13'2993,"12"13"193,0-12-1233,0 12-305,0-12-95,0-13-176,0 12-225,0 1-143,0-13-161,0 0-160,0 1-143,0-13-145,0 12-128,12 0-64,-12-12-64,0 12-48,12 13-16,-12-1-16,0-11 32,0 24 16,0-13-16,0 13 16,0 0-16,0 0-15,-12 0-1,12 13-48,-12-13-32,0 12-32,-13 0-65,12 13-15,-11-13-32,11 13-32,1-13 0,0 13 16,-1-12 48,1-1 16,12 1 48,0-1 16,0 0 32,0-12 0,12 0 16,1 0 0,-1-12 16,0 0 0,13 12 0,-13-13 32,13 1-80,0-1-304,-1 1-336,-11-1-641,11 13-112,-11-12-2672,-1 12-3027,1 0-6626</inkml:trace>
  <inkml:trace contextRef="#ctx0" brushRef="#br1" timeOffset="21287">4013 2936 12182,'-12'0'3153,"0"12"81,12-12-1618,-13 0-399,1 13-209,12-1-239,0-12-161,0 12-96,0 0-48,12-12-79,-12 13-97,13-1-32,-1 0-64,0 1-48,0-1-64,1 1-32,-1-1-32,0 0 0,-12 0 0,12 13-32,1-13-80,-13 1-112,0 11-16,0-11-369,0-1-191,-13 13-240,13-13-241,-12-12-96,12 13 49,-12-13-2210,0 0-1888,12 0-4979</inkml:trace>
  <inkml:trace contextRef="#ctx0" brushRef="#br1" timeOffset="21693">3964 3060 8900,'0'-25'2401,"12"0"192,1 13-1040,-1-1-368,0 1-193,13 0-208,0 12-47,-1-13-337,13 1 1633,-12 0-4754,0 0-2770,12-1-7875</inkml:trace>
  <inkml:trace contextRef="#ctx0" brushRef="#br1" timeOffset="22263">5227 4508 8308,'-13'0'2561,"13"0"224,0 0-624,-12 0-528,12 0-96,0-13-129,0 1-111,-12 0-193,12-1-111,0-11-97,0-1-159,12 13-97,-12-13-112,0 0-96,12-11-111,-12 11-65,13 13-32,-13-13-48,0 0-32,0 13-16,0 0-16,0-1 0,0 13-16,0-12-32,0 12-16,-13 0-16,1 12 0,-12 1-48,11-1-48,-24 0-48,13 13-64,-1 0-16,0-13 0,13 13-16,-12-13 32,11 12 32,1-11 48,12-1 48,0-12 32,0 13 0,0-13 16,12 0 0,1 0 0,-1 0 0,0-13 16,13 13 32,-13-12-112,13 12-209,-1-13-127,1 13-240,0-12-657,-13 12-447,12-12-2210,-11 12-2593,12-12-5907</inkml:trace>
  <inkml:trace contextRef="#ctx0" brushRef="#br1" timeOffset="22626">5278 4299 10325,'0'0'2689,"-12"13"112,-1-1-1408,13-12-225,0 12-175,0 0-129,-12-12-191,24 0-113,-12 13-96,13-13-112,-1 0-96,0 0-64,0 0-48,1 0-63,-1 12-33,0-12-16,0 13-16,-12-1-16,13 0 0,-13 0-16,0 13-80,0-13-113,-13 13-95,1-13-400,0 13-208,12-13-321,-12 1 321,-1-13-2306,1 0-2064,0 0-4883</inkml:trace>
  <inkml:trace contextRef="#ctx0" brushRef="#br1" timeOffset="23198">5241 4311 9284,'0'-12'2401,"12"-1"96,-12 1-1328,13 0-257,-1 12-271,12-12-161,-11-1-2737,11 13-2305,1-12-6003</inkml:trace>
  <inkml:trace contextRef="#ctx0" brushRef="#br1" timeOffset="23875">5934 3828 11301,'13'0'2801,"-13"12"113,0 0-1730,0 13-271,0-12-97,0 11-176,0 13-191,0-12-161,-13 12-480,13 0-529,-12 12-2320,12-12-2498,0 13-6274</inkml:trace>
  <inkml:trace contextRef="#ctx0" brushRef="#br1" timeOffset="24561">4410 1957 11445,'0'12'3026,"0"-12"63,12 25-1360,-12 0-753,13-13-159,-13 25-241,12-12-176,-12-1-240,12 13-240,-12-12-640,0 24-2450,13-12-2624,-13 1-6660</inkml:trace>
  <inkml:trace contextRef="#ctx0" brushRef="#br1" timeOffset="25153">3977 4225 11061,'0'12'2817,"0"1"81,0 11-1634,0 1-287,0-1-193,13 1-240,-13 0-224,12 0-111,-12 0-81,12-13-64,-12 1-48,12 11 0,-12-24-16,0 13 16,0-13 0,0-13 0,0 1 16,0 0-48,-12-13 48,12 13 80,0-13 96,0 0 112,0 0 96,0 12 128,0-11 113,0-1 63,12 13-48,1-13-63,-1 0-81,1 13-112,-1-13-96,13 0-112,-13 13-80,0-13-32,13 13-80,-13-1-160,1 1-192,-1 0-240,1 12-497,-1-13-527,0 13-2306,0 0-2753,1 13-6211</inkml:trace>
  <inkml:trace contextRef="#ctx0" brushRef="#br1" timeOffset="25489">4200 4212 11733,'0'0'2994,"0"12"111,0-12-1600,0 13-401,12-13-111,-12 0-209,12 0-208,1 0-159,-13 12-113,12-12-112,0 0-80,-12 0-48,0 0-16,0 0 32,0 0 32,0 12 80,0-12 64,0 13 80,0-1 49,-12 0 31,0 1 16,-1-1-16,1 0-48,-13 1-48,13 12-47,0-13-33,0 0-16,-1-12-48,13 13 0,0-13-48,0 0 0,13 0-32,-13 0-16,24 0-32,-12 0 16,13-13 0,0 1-32,-1 12-64,13-12-144,-12 12 96,12-13 624,0 1-4690,-1 12-3601,2 0-9589</inkml:trace>
  <inkml:trace contextRef="#ctx0" brushRef="#br1" timeOffset="33027">6516 767 8004,'0'0'2369,"0"0"272,-12 0-192,12 0-960,0 0-65,0 0-31,0 0-48,0-13-145,12 1-223,1 0-177,-1-13-192,0 0-159,1 1-129,11-14-80,-12 14-48,1-13-48,12 12-32,-13-12 0,0 12 0,1 1 0,-13-1 0,12 12-16,0 1-32,-12 12-16,13 0-16,-13 12-16,0 1-16,12 24 0,-12-13 0,0 14 32,13 11 16,-13 0-16,0 1-128,0 12-224,0 0-144,0-1-673,0 1 1954,0 12-4691,0-24-3121,0 0-7908</inkml:trace>
  <inkml:trace contextRef="#ctx0" brushRef="#br1" timeOffset="33203">6579 706 11029,'-13'0'3041,"13"0"97,0 0-545,0 12-1408,13-12-625,11 12-96,1 1 0,-1-13-512,26 12-2401,-1-12-720,13-12-2450,0-1-5570</inkml:trace>
  <inkml:trace contextRef="#ctx0" brushRef="#br1" timeOffset="33852">321 657 10149,'-25'-12'2641,"1"0"128,-1-1-1392,0 13-193,-12 0-63,13 0-49,-13 0-175,0 13-81,12-1-128,1 0-111,11 13-145,13-13-128,13 1-112,-1 11-80,12 1-64,1 0-16,12 0-16,0 12-16,0-12-16,-12-1-16,12-11 0,-13 12-16,-11-13 16,-1 1-16,1-1 32,-13-12 16,0 0 0,0 12 48,-13-12 16,1 0 48,-1 0 0,-11 0 0,11 0 16,-11 0 0,11 0-16,-11 0-112,11-12-160,1 12-544,12 12-2866,-12-12-2945,12 13-7555</inkml:trace>
  <inkml:trace contextRef="#ctx0" brushRef="#br1" timeOffset="34476">322 5464 9236,'0'0'2497,"0"0"225,0 12-882,0 1-447,0-1-128,0 13-113,0 12-79,-12 0-177,12 0-208,0 0-207,-13 12-145,13 1-96,0-13-96,0 13-176,0-1-304,0 1-609,0-13-2480,-12 12-2754,12 1-6867</inkml:trace>
  <inkml:trace contextRef="#ctx0" brushRef="#br1" timeOffset="34662">0 5637 13606,'37'-37'3362,"13"12"15,-13 0-1952,25 1-577,-1 12-175,2-13-289,11 12 80,0 1 801,0-12-4643,1 11-3169,-13 1-893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6.445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2556 2492 9364,'-12'0'2353,"12"0"161,-12 0-1154,0 12-191,12 0-65,-13 1-111,13-1-33,0 12-15,0-11-129,13 12-176,-13-13-128,12 0-159,12 1-65,-11-13-112,11 0-64,-12 0-32,13 0-32,0-13 0,-13 1-16,0 0 0,13-1 0,-13-12 0,-12 13-16,13-12 0,-13-1 32,0 13 48,0-13 48,-13 0 48,1 13 16,-1 0 32,-11-1 1,12 1-49,-13 12-16,13 0-80,-13 0-160,13 12-176,0 1-129,-1-1-191,13 0-432,0 13-385,0-13 177,13 1-2354,-1-1-2337,12 0-549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7:22.014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0 272 10133,'13'-12'2305,"11"-1"16,-12 13-1553,13 0-320,-12-12-96,11 12-2561,-12 12-2113,1-12-5474</inkml:trace>
  <inkml:trace contextRef="#ctx0" brushRef="#br0" timeOffset="189">25 334 10965,'0'-12'2913,"0"12"193,13-13-1505,-13 13-369,12-12-159,12 12-241,-11 0-208,11 0-112,1-12-351,12 12-338,-12 12-3088,-1-12-2802,1 0-7443</inkml:trace>
  <inkml:trace contextRef="#ctx0" brushRef="#br0" timeOffset="14579">471 37 10597,'0'0'2801,"12"-12"176,-12 12-1424,0 0-208,13-13-145,-1 13-207,1 0-257,-1 0-176,0 0-159,1 13-145,-1-13-144,0 12-64,-12 0-112,0 1-64,-12 11-112,0-11-65,-1-1-63,1 13-16,-13-13 16,13 1 48,-1-1 96,1-12 80,12 13 80,-13-13 48,1 0 64,12 12 64,0-12 80,0 0 16,0 0 32,0 0 48,0 0 32,12-12-32,1 12-96,-13 0-31,12 0-49,1 0-16,-1 0-48,13 12-16,-25-12-32,12 12 0,1 1-16,-13-13-32,0 12-16,0 0 0,0 1-32,-13 11-1,13-11 17,-12-1 16,0 1 0,-1-1 32,13 1 0,-12-13 16,-1 12 16,1 0 0,12-12 0,-13 0 0,13 13 0,0-13 0,-12 0 0,12 0 16,0 0 32,0 0-96,0 0-80,0 0-528,0 0-288,0 0-1730,0 0-575,12 0-2162,-12 0-4161</inkml:trace>
  <inkml:trace contextRef="#ctx0" brushRef="#br0" timeOffset="14580">669 223 9668,'-12'0'2642,"-1"12"159,1 0-1120,-1 1-385,1-1-143,12 0-145,0 1-159,12-1-225,-12 1-144,25-1-144,-12 1-128,12-1-80,-13-12-63,13 12-33,0-12-16,-13-12 16,13 12-16,-13-12 0,13-1 0,-13-12 16,1 13 16,-1-1 0,-12 1 0,13-13 16,-13 13 0,-13-13 0,1 13-16,-1 0 0,1-1 0,0 13-32,-13-12-96,0 12-176,13 12-129,-1-12-79,-12 0-160,25 13-288,-12-13-193,12 0-192,0 0-1440,0 0-240,0 0-1761,12 0-3282</inkml:trace>
  <inkml:trace contextRef="#ctx0" brushRef="#br0" timeOffset="14773">880 0 10405,'0'0'2673,"0"12"128,0-12-1408,12 13-289,1-13-143,-1 12-81,13 0-127,-13-12-177,13 13-80,-13-13-96,0 0-48,1 0-47,-1 0-17,-12 0 16,13 0 16,-13-13 0,0 1-16,0 12-48,0-12-32,-13-1-31,1 13-97,-1-12-176,1 12-161,0 0-207,-13 0-496,0 12-2226,13 1-495,-13-1-2354,13 0-481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7:21.369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334 149 9268,'-12'0'2529,"0"-13"161,-13 13-962,0 0-463,1 0-96,-14 0-49,1 13-79,0-1-113,0 12-48,0-11-47,12 12-129,13-1-112,-1-12-127,13 13-81,13-13-96,11 1-128,1-1-64,12 0-32,0 1-32,1-13-32,-1 0-48,12 0-48,-12-13-80,0 1-32,-12 0-48,0-1 0,-12 1 15,-1 0 17,1-1 32,-13 1 32,-13-12 32,1 11 0,-1 1 0,1-1-16,-13 13-96,12-12-128,-11 0-81,-1 12-351,13-12-304,-13 12-1778,13-13-447,-13 13-1986,12-12-4049</inkml:trace>
  <inkml:trace contextRef="#ctx0" brushRef="#br0" timeOffset="201">272 0 11237,'-13'13'3090,"1"11"143,0 1-1504,-13 0-417,13 12-207,12 0-337,-12 13-207,12-1-321,-12 13-464,12 0 896,-13 0-4002,13 0-2913,0 0-790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6:58.056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0 309 10469,'0'0'2769,"0"0"112,0-12-1408,0 0-272,12-13-145,-12 13-143,13-13-193,-13 0-144,12-12-96,0 12-79,-12-12-65,12 12-48,0 0-16,1 13 0,-1-13-32,-12 25-16,12-12-32,-12 12-16,0 0-16,13 12-47,-13 13-49,0 0-32,0 0 32,0 12 0,0 0-128,0 0-144,-13 13-145,13-13-159,0-1-480,0-11-433,0 13-2225,0-26-2512,13 1-5908</inkml:trace>
  <inkml:trace contextRef="#ctx0" brushRef="#br0" timeOffset="140">50 186 11685,'0'0'2946,"0"12"63,13-12-1568,-1 12-497,0 1-240,13-13-207,-1 12-513,13-12-2113,0 0-881,12 0-2352,1-12-534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7:51.816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87 50 10869,'0'-13'3137,"-13"13"177,26 0-657,-13-12-1152,12-1-337,12 13-223,1-12-177,0 12-192,0 0-159,11 0-129,-11 0-96,0 12-80,-13-12-48,0 13-64,1-1-48,-13 13-96,-13-13-80,1 1-64,-13 11-33,1 1 1,-13-13 16,0 1 48,-13 12 80,26-13 80,-13-12 96,12 13 64,1-1 32,11-12 16,13 12 16,0-12 32,0 0 32,13 0 0,-1 0-32,0 0-16,13-12 1,0 12-17,-1 0-32,13-12-32,0 12-32,-12 0 0,-1-13-32,1 13 16,0 0-16,-13 0 0,0 13-16,1-13-16,-13 12 16,0 0-16,-13 1 0,13-1 0,-12 13 16,0-13 0,-1 13 16,-11-13-16,11 13 16,1-13 0,-12 1 16,11-1-32,1 1 16,-13-1-32,13-12-16,-1 12-64,1-12-65,12 0-111,-12 0-224,12 0-128,0 13-353,12-13-191,-12-13-209,25 13 2290,-13 0-4243,13-12-2273,-13 0-6322</inkml:trace>
  <inkml:trace contextRef="#ctx0" brushRef="#br0" timeOffset="288">434 222 9556,'0'12'2674,"-12"1"159,12-1-864,-13 12-721,13-11-143,0-1-113,0 13-143,0-13-209,0 0-112,13-12-80,-1 13-95,0-13-97,0 0-32,1-13-48,-1 1-32,13 0-48,-13-13-32,0 13-32,1-13 0,11 1-16,-24-1 0,12 0 0,1 1 0,-13-1 0,0 13-16,-13-13 16,13 13-16,-12 0 16,0-1-16,-13 13 0,1 0 16,11 0-32,-11 0-64,-1 0-96,13 13-128,0-13-160,-1 12-337,13 0-303,0-12-289,0 12-2000,13-12-2290,-1 13-5250</inkml:trace>
  <inkml:trace contextRef="#ctx0" brushRef="#br0" timeOffset="556">682 12 11189,'-13'0'2881,"13"0"145,13 13-1553,-13-1-257,12-12-143,-12 0-81,24 12-176,-12-12-127,1 13-113,-1-13-112,0 0-64,0 0-80,13 0-47,-25 0-65,13 0-32,-13-13-48,0 1 0,0 12-32,-13-12-96,1 12-176,-1-13-176,1 1-145,-12 12-575,-1 0 720,13 0-3410,-12 0-2769,11 0-685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7:50.460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186 99 8868,'0'-12'2241,"-12"12"128,-1 0-1184,13 12-129,-12 0-15,-1 13-65,1 0-79,12 0-49,-13 12-64,13-13-111,0 14-161,0-1-96,0 0-96,13 0-80,-1 0-64,13-12-48,-12 0-48,11-1-32,-11-11 0,11-13 1,-11 0-1,-1-13-16,0 1-64,1-13-145,-1 1-127,-12-14-160,13 1-112,-13 0-96,0 0-33,-13 0 49,13 0 128,-12 0 143,-1 12 113,1-12 144,-13 12 176,1 0 192,-1 1 161,0-1 95,0 13 96,0 12 128,1-13 17,-1 13-1,0 13-96,13-1-79,0 0-81,-1 1-64,13 11-64,0 1-64,13-13-80,-1 13-63,13 0-33,-1-13 0,13 1-128,13 11-144,-13-11-209,0-1-287,13 0-560,-13-12 559,-12 13-3008,0-13-2594,0 0-6163</inkml:trace>
  <inkml:trace contextRef="#ctx0" brushRef="#br0" timeOffset="535">470 433 9172,'0'25'2481,"-12"0"145,12 0-1202,-12-1-319,12 1-209,-13 0-96,13 0-447,-12-13-481,12 13 1600,0 0-4193,0-1-2529,12-11-6980</inkml:trace>
  <inkml:trace contextRef="#ctx0" brushRef="#br0" timeOffset="536">693 260 9316,'0'12'2834,"12"-12"111,-12 0-304,12 0-1456,-12 0-305,12 0-176,1 0-383,-1 0-642,1 0-735,-1 0-1937,0 0-2354,1 0-5762</inkml:trace>
  <inkml:trace contextRef="#ctx0" brushRef="#br0" timeOffset="673">768 359 11717,'-25'12'3266,"0"-12"143,1 13-1200,12-1-752,-1-12-416,1 12-273,12-12-224,0 13-208,0-13-192,12 0-112,13 0-624,-13 0-688,13 0-2290,-1 0-2785,1 0-677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6:56.082"/>
    </inkml:context>
    <inkml:brush xml:id="br0">
      <inkml:brushProperty name="width" value="0.02" units="cm"/>
      <inkml:brushProperty name="height" value="0.02" units="cm"/>
      <inkml:brushProperty name="color" value="#3165BB"/>
    </inkml:brush>
    <inkml:brush xml:id="br1">
      <inkml:brushProperty name="width" value="0.028" units="cm"/>
      <inkml:brushProperty name="height" value="0.028" units="cm"/>
    </inkml:brush>
    <inkml:brush xml:id="br2">
      <inkml:brushProperty name="width" value="0.02" units="cm"/>
      <inkml:brushProperty name="height" value="0.02" units="cm"/>
      <inkml:brushProperty name="color" value="#177D36"/>
    </inkml:brush>
    <inkml:brush xml:id="br3">
      <inkml:brushProperty name="width" value="0.028" units="cm"/>
      <inkml:brushProperty name="height" value="0.028" units="cm"/>
      <inkml:brushProperty name="color" value="#ED1C24"/>
    </inkml:brush>
    <inkml:brush xml:id="br4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2775 695 10021,'0'12'2481,"0"1"80,0-1-1393,0 1-447,0 24-145,0 0-16,0 12-160,0 1-159,13 12-145,-13 25 176,0-1 16,12 26-32,0 12 0,-12-1-16,12 14 16,1 12 64,-13 12-239,12-13-81,-12 13 0,0 0 32,0 0 64,13 0 96,-13 0 64,0 0 48,0 0 32,12-12 0,-12 0-16,12-1-80,-12 1-79,13-25-81,-1 0-16,-12 0-32,12-25-96,0 0-193,1-13-303,-1-11-368,1-1-2194,-1-25-223,0 1-2130,1-12-4017</inkml:trace>
  <inkml:trace contextRef="#ctx0" brushRef="#br0" timeOffset="657">384 2788 12150,'-50'0'2961,"13"-13"16,13 13-1856,11-12-385,13 12-192,0-13-255,25 13-161,12-12-64,0 12-16,13 0 16,24 0 16,0 0 0,26 0-16,-1 0 16,25 0-32,0 0-16,24 0-16,26 0 0,-1-12 0,26 0 0,11 0-16,13-1 16,0 1-16,13-1 0,-1 1 0,13 0 0,-13 0 16,1 12 16,-13 0 0,-13-13 0,-12 26 0,1-13 48,-26 12-80,-12 0-96,-24 0-352,-13 1-321,-13 12-2336,-12-13-2498,-24 0-6146</inkml:trace>
  <inkml:trace contextRef="#ctx0" brushRef="#br0" timeOffset="2711">210 484 10757,'-37'0'2945,"12"13"177,-12-13-1361,0 12-289,13 0-175,-1-12-401,0 12-272,25 1-191,0-13-161,12 12-144,1-12-96,12 12-32,-1-12 0,13 13 0,-12-13-16,0 12 0,-1 1 0,1-1-16,-13-12 16,-12 12-16,13 0 16,-13 0 0,-13 1 0,1-13 48,0 12 32,-1 1 32,1-13 32,-13 12-16,13-12 48,-13 0 0,13 0-64,12 0-160,-13 12-704,13-12-2722,13 13-2865,-1-13-7379</inkml:trace>
  <inkml:trace contextRef="#ctx0" brushRef="#br0" timeOffset="3249">223 4870 10325,'0'13'2785,"-12"-1"128,12 0-1280,0 0-496,0 13-209,12 0-192,-12 0-239,0-1-257,0 13-112,0-12-480,0 12-353,0-13-2336,13 14-2482,-13-1-6178</inkml:trace>
  <inkml:trace contextRef="#ctx0" brushRef="#br0" timeOffset="3426">50 5018 11013,'12'-25'2945,"0"0"1,13 1-1169,0 12-737,12-1-208,-12 1-591,24-12-3059,-12 24-2704,13-13-6932</inkml:trace>
  <inkml:trace contextRef="#ctx0" brushRef="#br1" timeOffset="6901">2825 2702 8276,'0'0'2129,"0"0"80,0 0-1041,-12 12-351,12-12-65,0 0 0,0 0-15,0 0-17,-13 0 16,13 0 1,0 0-33,0 0-48,0 0-63,13 0-49,-13 0-32,0 0 0,0 0-31,12 0 15,-12 0-16,12 13-32,-12-13-48,13 0-47,-13 12-17,12-12-48,0 12-32,1-12-16,-1 13-48,0-1-32,13 13-16,-12-13-16,-1 13-32,1-13-32,11 13 0,-11 0-32,-1 0 0,0 0 0,1 12 33,11-12 15,-11-1 16,12 1 0,0 0 16,0 0 0,11 0-16,-11-1-32,0 1-32,12 0 0,-12-1-16,0 1 0,0 0 0,-1 0-16,-12 12 16,1-12-16,-1 12 0,13-12 16,-12 12-16,-1 0 16,-12-12 16,13 12 0,-1-12 0,0 12 16,1 0 16,-1-12 0,0 0-16,13 12 16,-13-12 0,13-1 0,12 1-16,-12 0 0,0 0 16,0-13 0,12 1-16,-12 11 0,-1-11 0,1-1-16,-12 0 16,11 13-32,-11-12 0,11 12 0,-11-1 16,-1 1-16,0 0-16,13-1 16,-12 14 0,12-13 0,-13 0-16,13-1 0,-13 1 0,13-1 0,-1 1 0,-11 0 16,12-12-32,-13 12 32,13-13-16,0 13 0,-13-1 0,13 1 0,-1 0 16,1 0-16,-12-1 0,12-11 16,-1 24 0,-11-25 16,11 13 0,1 0 0,-13 0 0,13-13 17,-12 13-17,12-13-16,0 13 0,-13-12 0,12 11 0,1 1 16,12 0-16,-12-1 16,13 1 0,-1 0 0,0 0 0,-13 0 0,14-1-48,-14 1-96,1 0-48,-12 0-257,-1 0-31,0-13-1633,1 1-2193,-13-13-3137,-13-25-7476</inkml:trace>
  <inkml:trace contextRef="#ctx0" brushRef="#br1" timeOffset="7941">4943 5044 7139,'-13'13'1537,"13"-1"0,0-12-1233,0 12-304,0-12-96,0 13-32,0-13-16,0 0-48,0 0 96,0 0 208,0 0 208,0-13 160,0 13 192,0 0 145,0 0 159,0 0 81,0-12 31,-12 12-47,12 0-65,0-12-112,0-1-95,0 1-65,0-13-112,-12 0-127,12-12-97,0 12-64,0-24-32,0-1-64,0 0-48,0-11-64,0 11-16,0-12 0,0 12 16,-12 1 48,12-1 48,0 13 49,0 0 79,-13 0 32,13 0 16,0-1-16,-12 1-16,12 0-48,0 12-63,-12-12-65,12 0-48,0 0-48,-13-13-16,13 13-48,0 0 16,0 0-16,0-1 0,0 1 0,0 0-16,0 13 16,0-1 0,0 0 0,0 0 0,0 13 0,0-13 0,0 13 0,0-1 0,0-11 0,0-1 16,0 0-32,0 0 32,0 0-32,0 0 0,0 1-16,0-1 0,0 0 0,0 0 0,0 0 0,13 1 0,-13-1 16,0 13 0,0-1 16,0-11 0,0 11 0,-13-12 0,13 13 0,0-13 0,0 0 0,0 13 0,-12-13 0,12 0 0,0 1 0,0 11-16,0-11 16,0-1 0,12 0 0,-12 0 0,0 0 0,0 1 0,0-1 0,0 0 0,-12 0-16,12 0 16,0 0 0,0-12 0,0 25-32,0-13-96,0 13-97,0 0-175,0-1-464,0 13 80,0 0-2850,0 0-2721,0 0-6611</inkml:trace>
  <inkml:trace contextRef="#ctx0" brushRef="#br1" timeOffset="12040">2813 2688 9620,'-13'0'2610,"13"0"143,-12 0-1200,12 0-353,0 0-175,0 0-161,0 0-208,0 0-175,0-13-97,12 1-64,1 12-48,-1-12-64,1-1-16,11-12-16,1 1-32,0-1-32,-1 0-32,14-12-16,-13 0-32,0 0-16,-1-1-16,1 1 16,0 13-16,-13-13 0,13 12 16,0 0-16,0 0 0,-13 0 0,13-12 0,12 13 0,-13-1 16,1-13-16,12 14 0,-12-13 0,0 0 0,12-1-16,-12 13 0,0-12-16,-1 13 0,14-13 0,-13 12 0,-1 0 0,1-12 0,0 12 32,-1 0-16,1-12 16,0 12 0,0-12 0,-12 12 16,11 1-16,1-13 0,0-1 0,-1 13 16,1-12-16,0 13 0,12-13 0,-12-1 0,0 13 0,12 1-16,-12-1 16,0 1 0,-1-1-16,1 0 32,-12 0 16,-1 0 16,13 1 16,-13-13 32,13 12 0,-13-13 1,13 14-17,0-13 0,0 12-48,0-12 0,-1 12-16,1 0-16,0 0 0,-1 1 16,1-1-16,-12 0 0,12-12 0,-13 12 0,13 0 0,-13 1 0,0-1 0,13 0 16,-13 1-32,1-1-64,-1 0-144,1 12-321,-1-11-351,1-1 544,-1 0-2978,1 13-2545,-13-13-6098</inkml:trace>
  <inkml:trace contextRef="#ctx0" brushRef="#br1" timeOffset="12779">4684 310 11189,'0'13'2945,"0"11"113,0-11-1505,0 11-353,0 1-127,0 12-257,0-12-224,12 13-176,-12 11-111,13 0-81,-1 13-96,-12 0-48,12 0-48,0 13-16,-12-1-32,0 0-16,0-12-16,0 12 0,0 1 0,0-13 0,0 0 32,0 0 16,0-13 0,0 13 16,0-12 0,0-1 16,0 13 0,13-25-16,-13 13 16,12-1 0,-12-12 0,13 1-16,-13-1-16,12-12 16,-12 12-16,12 0 0,-12-12-16,0 12 16,0-12 0,12 12 0,-12-13 0,0 1 0,-12 13 0,12-13 0,0-1 0,0 1 0,0 0 16,0 12 0,0-12 0,0 0 16,0-1 0,12 1-16,-12 0 16,0-13 0,13 13-16,-13 0 0,0 0 0,0-13 0,0 13-16,0-1-16,0 1-16,0-13-80,0 13-144,0 0-160,0-13-449,0 13-1424,0-12-1104,0-1-2338,-13 1-5010</inkml:trace>
  <inkml:trace contextRef="#ctx0" brushRef="#br2" timeOffset="15213">3307 2366 7988,'-12'0'2545,"-12"0"176,11 0 64,-12 0-1392,13 13-144,0-13-81,0 12-143,0 0-257,-1 1-144,13-1-128,0 0-143,13 1-113,-1-1-112,0 0-32,12-12-16,1 13-32,0-13-32,-1 0 0,-11-13 0,11 13 0,1-12 0,-13 12-16,1-12 16,-13-1 0,0 1-16,0 12 16,0-12 0,0-1-32,0 1-48,-13 0-32,13-1-16,-12 13-64,0-12-80,-1 0-161,13 12-111,-12 0-224,0-13-177,12 13-239,0 0-609,-13 0-1392,13-12-1890,0 12-4273</inkml:trace>
  <inkml:trace contextRef="#ctx0" brushRef="#br2" timeOffset="15373">3320 2243 10981,'-13'0'2945,"13"13"113,-12-1-1522,0 12-303,12 1-224,-12 0-289,12 12-224,0-13-144,0 13-224,0 1-560,0-1-2353,0 0-417,0 0-2304,0 0-5027</inkml:trace>
  <inkml:trace contextRef="#ctx0" brushRef="#br2" timeOffset="16214">3321 2886 8916,'0'0'2273,"0"0"160,0 0-1104,-13 0-225,13 0-47,-12 0 15,-1 0-31,13 0-33,-12 13-79,0-13-113,0 12-80,12 0-95,-13-12-113,13 13-112,0-13-96,13 12-64,-1 0-64,0-12-79,0 0-33,13 13-32,-12-13 0,11 0-16,-12 0 0,13-13-16,-13 13 16,1-12-16,-1 12 0,1-12 0,-13-1 16,0 1-32,0 0 0,0-1-32,0 1-64,-13 0-112,13 0-81,-12-1-111,-1 1-160,13 12-128,-12-13-225,12 1-207,-12 0-273,12 0-1968,0-1-2242,0 1-5282</inkml:trace>
  <inkml:trace contextRef="#ctx0" brushRef="#br2" timeOffset="16459">3345 2825 10661,'0'12'2929,"-12"1"113,-1 11-1442,13-12-335,0 13-273,-12 0-335,12-13-241,0 13-240,0-1-160,0 13-480,0 0-2642,0 0-2608,12 13-6756</inkml:trace>
  <inkml:trace contextRef="#ctx0" brushRef="#br2" timeOffset="18874">4039 2478 12646,'-12'12'3345,"-1"1"177,13-1-1697,0 13-305,0-13-287,13 13-273,-1 0-255,0 12-193,0-12-176,13 12-144,-13-13-80,1 1-64,-1 0-32,1 0-48,-1-13 16,-12 1-16,12-13-16,-12 0 16,0 0-16,-12-13 32,12-12 16,0 0 0,-12 13 0,12-25 48,0 12 32,0 1 64,-13-14 32,13 14 49,0-1 31,13-12 16,-13 12-32,12-12-48,-12 12-48,24 1-32,-11-1-32,-1 0-80,13 13-112,0-1-272,-1 13-545,13-12 161,-12 12-3346,0 0-3217,12 12-7748</inkml:trace>
  <inkml:trace contextRef="#ctx0" brushRef="#br2" timeOffset="19435">4225 2602 12566,'0'0'3537,"12"-12"161,1 12-1377,-1 0-640,0-12-417,13 12-287,-13-13-337,0 13-256,13-12-143,-13 12-129,-12 0-64,13 12-48,-13-12-48,-13 13-48,1-1-49,-1 0 1,1 1-16,-12-1 16,11 0 0,-11 0 48,12 1 32,12-1 32,0-12 32,0 0 32,0 0 16,0 0 32,0 13 32,12-13 0,0 0 16,-12 0 0,12-13 0,1 13-32,-1 0-31,0 0-1,0 0-32,1 0 0,-13 0-16,0 0-16,0 0 16,0 0-32,0 13 16,0-13 0,0 0 0,0 12 0,-13 0 16,13-12 16,0 13 0,0-13 32,-12 12 16,12-12 16,0 12 16,-12-12 16,12 12 0,-12 1-32,-1-13 0,1 12-32,0 1 0,0-13-32,-1 12-32,13 0-80,0-12-192,0 0 160,0 13-1153,13-13-2817,-1 0-3249,0 0-8036</inkml:trace>
  <inkml:trace contextRef="#ctx0" brushRef="#br2" timeOffset="20141">3383 992 10517,'-13'0'3057,"13"-13"161,0 13-1041,0 0-561,13-12-79,-1 12-224,0-13-225,1 1-255,11 12-145,1-12-128,0 12-160,-13 0-144,13 0-95,-12 12-65,-1-12-64,-12 12 0,0 13-32,0 0 16,-12 0-16,-13-1 0,12 1 0,-11 0 16,11-13 0,1 13 16,-1-13 16,13 1 16,0-13 16,13 0 0,-1 0 16,1-13-16,24 13 32,0-12-48,0-13-192,12 13-16,1-13-801,12 0-3088,0 1-3315,0 11-8339</inkml:trace>
  <inkml:trace contextRef="#ctx0" brushRef="#br2" timeOffset="22405">5154 1463 11157,'0'-12'3122,"0"-1"79,-12 13-1376,12 0-272,0 13-129,0 11-415,0 1-337,-12 12-160,12 0-16,0 13-207,0-1-321,12 1-753,-12 0 1057,12 11-3889,1-11-3026,-1 0-7812</inkml:trace>
  <inkml:trace contextRef="#ctx0" brushRef="#br2" timeOffset="38213">5191 3370 11461,'-12'0'2850,"12"12"127,0 13-1761,0 12-287,12 0-193,-12 0-111,12 1-209,-12 11-304,13 1-416,-13-1-2738,12 1-2576,-12 0-6740</inkml:trace>
  <inkml:trace contextRef="#ctx0" brushRef="#br2" timeOffset="40004">3122 3977 12278,'0'0'3121,"0"0"65,13 0-1810,-13-12-319,12 12-257,0 12-224,0-12-240,-12 13-160,13-13-47,-1 12-81,-12 13-128,0-13-113,0 13-159,0-1-64,0-11 0,-12 11-32,12 1 15,-13-13 97,1 13 256,12-13 272,-12-12 145,12 13 63,0-13 80,0 0 112,0 0 33,0 0-81,0 0-80,0 0-96,12 0-48,0-13-32,1 13-128,11 0-160,1-12-432,-1 12-3153,14-12-3010,-1-1-7892</inkml:trace>
  <inkml:trace contextRef="#ctx0" brushRef="#br3" timeOffset="45663">3827 2651 9364,'0'0'2305,"0"-13"128,0 13-1392,13 0-145,-13-12-15,0 12-49,0-12-48,12 12-31,-12 0-33,0-13-32,0 13-63,0-12-33,0 12-48,12-12-63,-12-1-65,0 1-48,13-1-16,-13 1-16,0-1 0,0-11 16,0 11 33,0-11 15,-13-1 0,13-12-48,-12 12-32,0-12-64,-1 0-63,1-13-81,-13 13-32,1-12-64,-1 12 0,-12-1-16,0 1-48,0 13-128,12-1-193,0 13-111,1-1-576,12 13 1520,-1 0-4418,13 13-3089,13-13-7924</inkml:trace>
  <inkml:trace contextRef="#ctx0" brushRef="#br3" timeOffset="46246">3530 2119 8836,'0'0'2305,"-12"0"112,12 0-1136,-12 0-241,12 0-143,-12 0-145,12-13-112,-12 13-47,12 0-65,-13 0-64,13-12-32,0 12-16,0-13-15,0 1-1,0 0-32,0-1 0,0 1 16,0 0 0,13-1 33,-13 1 15,12 0 0,-12-1-32,12 1-32,0 0-63,0 0-49,-12 12-96,13-13-48,-1 13-48,1 0-16,-1 13-48,0-13-80,13 12-112,-13 0-128,13-12-225,0 12-751,-1 13-2418,1-25-2801,0 12-6723</inkml:trace>
  <inkml:trace contextRef="#ctx0" brushRef="#br3" timeOffset="47024">3891 1859 10357,'-13'0'2737,"13"12"112,0 0-1392,-12 0-369,12 1-143,0 12-209,0-13-224,0 13-191,12-1-113,-12-12-96,13 13-80,-1-12-16,0-1 0,0 0-16,1 1 0,11-13 0,-11 0 0,-1 0 16,0-13-16,-12-11 16,13 11 0,-13-12 16,12 1-16,-12-1-16,0-12 16,0 12-32,0 1 32,0 12 96,-12-13 112,-1 13 96,13-1 96,-12 13 81,0-12 47,-1 12 16,1 0-96,0 0-96,-1 0-127,13 12-65,-12-12-96,12 13-16,0-1-48,-12-12-64,12 12-64,0 1-96,0-1-33,0 0-47,0 0-32,0-12-16,0 13 64,0-1 48,12-12 80,-12 0 64,12 0 32,-12 13 16,13-13 16,-1-13 16,0 13 0,1 0 80,-1-12-32,13 12-144,-13-13-609,0 1 113,1 12-2721,-1-12-2674,13 12-6659</inkml:trace>
  <inkml:trace contextRef="#ctx0" brushRef="#br3" timeOffset="47328">4163 1995 12790,'0'12'3297,"0"-12"81,0 13-1889,0-1-305,0 0-319,12 0-225,-12 1-368,12-1-336,-12 13-865,12-13-2032,-12 13-480,13-1-2370,-13 14-4898</inkml:trace>
  <inkml:trace contextRef="#ctx0" brushRef="#br4" timeOffset="49853">4672 2577 10165,'12'0'2481,"-12"-13"80,0 1-1457,0 12-239,0-25-49,0 13-31,0-1-65,12 1-48,-12-13 17,0 13-49,13-13-48,-13 0-32,0 13-31,0-13-49,0 0-64,0 13-64,0-13-48,0 13-64,0-13-47,0 0-49,0 13-16,0-13-32,-13 0-16,13 1 32,0-13-16,0 12 48,0 0 48,0-13 64,0 14 16,0-1 0,0-12 0,-12 12-15,0 13-33,-1-13-32,1 0-64,-1 0-32,1 13-32,-1-13-16,1 1-16,-1-1 0,-11 0-32,11 0 16,1 0-16,0 0 0,12 1-16,-13-1 16,1-12 0,0 24 0,-13-11 0,12-14 0,1 14 16,-13-1-16,0 0 0,1-12 0,-1 12 16,-12 0-16,12-12 0,-13 13 16,14-1-16,-13 0 0,12 0 16,0 0-16,0 0 0,-12 1 0,12-1 0,1 0 0,-1-12 0,-12 12 0,12-12 0,-12 12 0,12-12 0,0 13 0,1-1 0,-13 0 0,-1 12 0,13-11 0,-12 11 0,-12-11 0,12 11 0,-1-11 0,-11 11-16,12-12 16,0 13-16,-1-1 16,1-11-16,0 11 0,-13 1 0,13-1 0,-12 1 0,11 0 16,1-1-16,0 1 16,-12 0 0,11 12 0,-11-13 0,12 1 0,-13 12 0,0-12 0,13 12 0,-12 0 0,-1-13 0,0 13-16,1 0-16,0 0 0,-1 0-16,0 13-16,1-13 0,-13 0 16,12 12 0,1-12 0,-13 12 16,12 1 16,1-1 16,-13 0-16,12 1 16,1-1 0,-1 0 0,1 1 0,-1 12 0,13-13-16,-13 13 32,13-13-16,0 13 0,-13 0 0,13 0 0,0-1 0,-12 1 0,11 0-16,1 0 16,0 12 0,0-12 0,12 12 0,-12 0 0,0 0 0,12 0 0,-12 0-16,12 0 16,0-12 0,0 25 0,1-13 0,-1 0 0,0 13 0,1-13 0,11 13 0,-12-1 0,13-12 16,-13 13-16,12-1 0,-11 1 0,11-1 16,1 1-16,0-13 0,12 13 0,-13-13 0,13 13 0,0-13 0,0 12 0,-12 1 16,12-13-16,0 13 0,0-1 0,0-12-16,-12 13 16,12-1 0,0 1 0,-13-1 0,13 1 0,0-1 0,0 1 16,0-13-16,0 13 0,13-1 0,-1-12 0,-12 13 0,12-13 0,13 13 0,-13-13 0,1 0 0,-1 13 0,13-13 0,-13 12 0,1-11 0,-1 11 0,13 1 0,-12-13 0,-1 12 0,0-11 0,1 11 0,11-12 0,-11 13 0,11-13 0,1 0 0,0 0 0,0 0 0,0 1 0,-1-1 0,1 0 0,12 0 0,-12 0 0,0 1 0,0-1 0,0-13 0,-1 13 0,1 1 0,0-13 0,12 12 0,-12 0 0,12 0 0,-12-12 0,12 12 0,0-12 0,-12 0 0,12-1 0,0 1 0,0 0 0,0 0 0,1-13 0,-1 13 0,0-13 0,0 13 0,13 0 0,-13-1 0,0-11 0,12 11 0,-11 1 0,11-12 0,1 12 0,-1-13 0,1 1 0,0-1 0,-1 0 0,0-12 0,1 13 0,0-13 0,-1 0 0,1 0-16,0 0 16,-1 0 0,0 0 0,1-13-16,0 13 16,-1-12 0,1 0-16,-1 12 16,1-13 0,-1 1 16,1-1-16,0 1 16,-1-1-16,0 1 16,1-13-16,-12 13 0,11-13 0,0 0 16,1 13-16,0-13 0,-1 0 0,-12 1-16,1-1-16,-1 0-64,-12 0-112,-1 1-145,-12 11-127,1-12-256,-1 13-497,-12 0-447,0-1-209,0 13-1857,0-12-2353,0 12-5138</inkml:trace>
  <inkml:trace contextRef="#ctx0" brushRef="#br4" timeOffset="50133">3730 4225 11237,'0'0'2978,"-13"0"79,13-12-1520,0 12-369,13 0-111,-1-13-257,-12 13-256,12-12-176,0 12-79,1 0-113,11 0-80,-11 0-32,-1 0-32,0 12-16,-12 1 0,13 11 0,-13-12 0,0 13 0,0 0 16,-13 0 16,1 11 0,0-11-64,12 12-512,-13-12-1681,1-1-1169,0 1-2497,12-12-5730</inkml:trace>
  <inkml:trace contextRef="#ctx0" brushRef="#br4" timeOffset="50837">3568 235 9348,'0'0'2545,"-13"0"177,13 12-962,-12 13-543,12 0-144,-12 0-49,12 0-160,0 12-159,0-13-129,12 14-80,-12-13-80,12-1-15,13-11-33,-13 11-48,13-11-32,-1-13-32,1 0-32,-12 0-32,11-25-112,-12 13-48,1-13-96,-1-12-80,1-1-48,-13-11 0,0 12-32,0-13 0,0 1 16,0 12 64,-13-13 80,1 13 48,-1 0 0,1 12 16,-12 1 0,-1 11 16,0 13 0,1 0 0,-1 0 0,-12 13 0,12-1 0,1 13 32,12-1-48,-1 13-128,1-12-80,12 0-97,0 12-79,0-12-80,12-1-224,13-11-113,-13 12-15,0-13 32,13 1 15,-13-1-79,13-12-64,0 12 223,-13-12-1856,12 0-1793,-11 0-4546</inkml:trace>
  <inkml:trace contextRef="#ctx0" brushRef="#br4" timeOffset="51235">3767 347 9108,'0'12'2353,"0"-12"208,13 0-1040,-13 0-336,0 13-81,12-13-79,-12 0-81,12 0-96,0 12-143,-12-12-177,12 0-96,1 12-112,-13-12-96,12 12-47,-12-12-17,0 13 32,0-13 16,-12 12 48,12 0 32,-13 0 80,13-12 48,-12 13 17,0-1-17,12-12-32,0 0 0,-12 13-32,12-13-64,0 0-47,0 0-33,0 0-32,12 0-32,-12 0-48,12-13-16,-12 13 0,12-12 0,13 12-160,0-13-48,-1 13-464,1-12-3442,12 0-3362,-12 0-8659</inkml:trace>
  <inkml:trace contextRef="#ctx0" brushRef="#br0" timeOffset="100863">4027 2565 6547,'0'0'1777,"0"0"80,0 0-785,0 0-223,0 0-49,0 0-64,0 0-31,12 0 15,1 0 80,-13 13 33,12-13-17,1 12-32,-1-12-31,-12 12-81,12 1-144,-12-1-128,0 0-127,0 1-81,0 11-64,0-11-64,-12-1-16,12 13-32,0-13 0,-12 13 0,12-12-32,0-1-16,0 0-16,0-12-16,0 0 0,0 13-16,12-13 16,-12-13 16,0 13 16,12 0 0,-12-12 32,0 0 0,13-1 0,-13-12 16,0 13 16,0 0 32,0-13 32,0 12 16,-13-11 48,13 11 32,0-11 16,0-1 16,0 13-16,0-13 0,0 12-32,0-12-32,13 13-32,-13 0-31,0-1-33,12 1-16,-12 0 0,12-1-32,1 13 16,-1-12-16,13 0 16,-13 12-16,13-13 0,0 13 16,-13-12-16,13 12 16,0-13 0,-13 13-16,0-12-32,13 12-80,-12 0-145,-1 0-95,0 0-320,-12 12-240,13-12 1344,-1 13-3698,-12-13-2496,13 0-6452</inkml:trace>
  <inkml:trace contextRef="#ctx0" brushRef="#br0" timeOffset="101550">4225 2552 9268,'0'0'2561,"-12"0"161,12 0-1090,0 0-431,0 0-145,0 0-143,0 0-129,0 12-176,12-12-143,0 0-65,-12 0-80,13 0-80,-1 0-48,1 13-64,-1-13-48,-12 0-32,12 0-32,-12 0 0,0 0 0,0 0-16,0 12 0,0-12 0,0 0 16,-12 12-16,0-12 0,-1 0 0,1 13 0,-1-13 0,1 0 0,0 12 0,0-12 0,0 12 16,12-12-16,0 0 0,-13 0-16,13 0 16,0 0 0,0 0 16,0 0-16,0 0 0,0 0 16,0 0 32,0 0 48,0 0 49,0-12 47,13 12 16,-13 0 48,0 0-16,0 0 0,0 0-32,0 0-48,0 0-32,0 0-16,0 0-32,0 0-16,0 0 0,12 0 32,0 0 17,0 12-1,0-12 32,1 0 0,12-12-16,-13 12-16,12 0-32,1 0-16,-12 0-32,-1 0-16,0 12 0,1-12-16,-13 12 16,0 1-16,0-13 0,0 25 16,-13-13 0,-11 1 0,11 11 0,-12 1-16,13-13-16,-12 13-16,11-13 0,1 13-16,-13-13 16,25-12-16,-12 13-16,0-13-16,12 0-32,0 0-48,0 0-80,0 0-193,0-13-383,0 1-401,12 0-2400,0-1-2722,13-12-6467</inkml:trace>
  <inkml:trace contextRef="#ctx0" brushRef="#br0" timeOffset="102412">3283 978 7860,'0'0'2337,"13"0"208,-13-12-240,12 12-912,0-12-97,1 12-31,-1-13-49,0 13-47,0 0-129,1-12-111,-1 12-113,13-12-160,-12 12-127,-1-12-97,0 12-112,1-13-96,11 13-64,-12-12-64,-12 12-48,13 0-16,-1 12-16,-12-12-16,0 13 16,0-1-16,0 12-16,0-11-48,0 11-64,-12 1-64,-1 0-64,1-1-32,0 1-32,0 0 32,-1-1 31,1-12 65,0 1 80,-1-1 32,1 1 48,-1-1 16,13 0 16,-12-12 32,12 13 16,-13-13 16,26 0 32,-13 0 64,12 0 16,1 0 33,-1 0-1,13-13 16,0 1-32,11 0-16,-11-1-64,13 1-16,-2-1-32,1 1-16,1 0-32,-1 0-16,-13 0-80,1-13-64,0 12-80,-13 1-80,1 0-96,-1 12-113,1 0-111,-13 0-64,0 0-81,0 0-143,0 0-161,0 12-95,0 0-65,-13 1-1888,13-13-2033,0 12-481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5:33.313"/>
    </inkml:context>
    <inkml:brush xml:id="br0">
      <inkml:brushProperty name="width" value="0.02" units="cm"/>
      <inkml:brushProperty name="height" value="0.02" units="cm"/>
      <inkml:brushProperty name="color" value="#177D36"/>
    </inkml:brush>
    <inkml:brush xml:id="br1">
      <inkml:brushProperty name="width" value="0.02" units="cm"/>
      <inkml:brushProperty name="height" value="0.02" units="cm"/>
      <inkml:brushProperty name="color" value="#3165BB"/>
    </inkml:brush>
    <inkml:brush xml:id="br2">
      <inkml:brushProperty name="width" value="0.028" units="cm"/>
      <inkml:brushProperty name="height" value="0.028" units="cm"/>
      <inkml:brushProperty name="color" value="#ED1C24"/>
    </inkml:brush>
    <inkml:brush xml:id="br3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7383 1363 9140,'13'-13'2305,"-1"1"96,-12 0-1296,0 12-225,0-12-95,-12 12-129,-13-13-128,13 13-48,-13 0 1,0 13-33,1-13 0,-1 12 32,0 0 48,1 0 1,11 1-17,13-1-48,-12-12-48,12 24-96,12-24-95,1 13-65,-1-1-64,13-12-16,-1 12-16,1-12-16,12 0-16,0 13 0,-12-13-64,12 0-48,-12 0-48,-13-13-64,0 13-145,1 0-367,-13 0-320,-13-12 2144,1 12-4417,12 0-2642,-24-12-7091</inkml:trace>
  <inkml:trace contextRef="#ctx0" brushRef="#br0" timeOffset="1188">7396 1103 10885,'-13'-13'2945,"1"13"81,0 0-1490,12 13-287,0-1-209,0 13-351,0-1-289,0 13-144,12 13-16,-12-1-16,0 1-80,0 12-736,0-1-368,0 1-2242,-12 12-2576,12-11-6324</inkml:trace>
  <inkml:trace contextRef="#ctx0" brushRef="#br0" timeOffset="6493">7719 1326 10069,'0'0'2817,"12"-13"112,1 13-1024,11 0-784,-12 0-225,13 0-96,0 0-335,-1 0-337,-11-12-513,11 12 17,-12 0-2673,13 12-2482,-12-12-6290</inkml:trace>
  <inkml:trace contextRef="#ctx0" brushRef="#br0" timeOffset="7960">7831 1437 12998,'-13'0'3089,"1"0"1,12 0-1938,12 0-495,1 0-97,-1 0-208,13 0-832,0 0-2610,12-12-2624,-13 12-6900</inkml:trace>
  <inkml:trace contextRef="#ctx0" brushRef="#br0" timeOffset="7961">8276 1152 12886,'0'0'3121,"0"0"81,0 0-1938,13 0-271,-13 0-209,12 0-160,1 0-175,-1 0-113,1 0-96,-1 0-96,-12 13-64,12-13-32,-12 12-48,0 0-16,-12 1-48,12-1 0,-12 0 0,-1 13-16,1-12 16,-13-1 0,25 0 32,-13 1 32,1-13 48,0 0 16,12 12 48,-13-12 16,13 0 64,0 0 0,0 0 32,0 0-16,13 0 0,-13-12-47,12 12-17,0 0-48,1 0-16,-1-13-32,1 13-16,-1 0-16,13 0 0,-13 0-16,1 0 0,-1 0 0,0 0 0,-12 13 0,13-13 0,-13 12 0,0 1-16,-13-1 16,1 13-16,0-13-16,-1 0 0,1 13 0,0-12-16,-13-1 16,12 13-16,1-13 16,-1 1 16,1-1 0,0 0 16,-1-12 0,1 13 0,0-13 32,12 0-48,0 0-128,0 0-81,0 0-239,0 0-320,12-13-433,0 1 993,1 0-3377,11-1-2562,-11 1-6403</inkml:trace>
  <inkml:trace contextRef="#ctx0" brushRef="#br0" timeOffset="7962">8475 1313 10661,'-13'13'2849,"1"-1"129,-1 0-1282,1 1-479,12 11-113,0-11-239,0-1-225,12 13-144,1-25-80,-1 12-127,13 1-65,0-13-32,-13 0 16,13 0 0,0-13-16,-13 1 16,1 0 0,-1-1 0,0 1-16,1-13-31,-13 13-49,0-1-16,0-11-16,0 24-48,-13-13 0,1 1-16,0 12 0,-1 0-64,1 0-96,0-13-145,-13 13-127,12 0-176,1 0-128,-1 13-385,13-13-239,0-13-497,0 13-1521,0 0-2128,13-12-4755</inkml:trace>
  <inkml:trace contextRef="#ctx0" brushRef="#br0" timeOffset="7963">8636 1128 9444,'0'0'2417,"12"0"145,-12 12-1234,0-12-271,12 12 47,-12 1-95,13-1-81,-13-12-64,12 12-79,1-12-81,-1 0-16,-12 0 1,13 0-33,-1-12-16,0 12-15,1-12-33,-13-1-96,0 1-80,0 0-95,0-1-97,0 13-64,-13-12-48,1-1-128,0 13-192,-1-12-161,1 12-639,-1 0-241,1 12-2736,-1-12-3011,1 13-6994</inkml:trace>
  <inkml:trace contextRef="#ctx0" brushRef="#br1" timeOffset="-47876">5662 13 7235,'-37'-13'1697,"0"13"32,0 0-1025,0 13-288,-1-1-95,1 0-49,-12 13-32,12 0-32,-13 12-32,13 0 32,0 0 32,0 0 80,0 13 48,12-13 33,0 13 63,1-1 32,11 1 16,1 0-31,-1 11-33,1 1-32,12 0-16,0 12-32,12-12-16,-12 0-95,13 12-33,-1-11-48,13 11-16,0-12 112,12 0 16,12-13-16,13 1 0,0 0 0,0-26-31,12 1-33,1-13-160,11 1-16,-11-13-16,-2-13 0,-10-11-16,-2-1 16,1 0 0,-24-25 0,11 1-16,-12 0 16,-12-14 0,0-11 0,-13 0 0,1-1 0,-13-11 16,0-13-16,0 12-64,-13-12-64,-12 0-64,13 12 0,-25 0-1,0 13-47,0 25 16,-13-1 16,0 13-48,-11 24-176,11 1-144,0 12-161,1 0-2128,-1 12-2177,13 1-5251</inkml:trace>
  <inkml:trace contextRef="#ctx0" brushRef="#br1" timeOffset="-45579">4324 1053 7956,'0'0'2209,"0"-12"160,0 12-833,0 0-271,0 0-80,0-12-97,0 12-79,0 0-65,13-13-112,-1 13-111,-12-12-161,12 12-128,1 0-96,-13 0-96,12 0-96,0 0-64,-12 0-31,12 0-33,-12 12 16,0-12-32,0 13-32,-12-1 0,12 0-1,-12 1 1,0 11-16,-1-11 0,1-1 16,0 0 32,-1 13 0,1-13-16,12 0 16,0 1 0,0-1-16,12-12 16,-12 13 64,13-13-64,-1 0-176,0 0-352,1 0-384,11 0-2114,-12 0-207,0 0-2210,1 0-4017</inkml:trace>
  <inkml:trace contextRef="#ctx0" brushRef="#br1" timeOffset="-45578">4398 1362 10197,'0'0'2769,"0"0"160,0 0-1120,0 0-512,0 0-177,0 0-191,0 0-241,0 0-192,0 0-96,0 0-63,12 0-161,-12 0-529,0-13-2912,0 13-2786,0 0-7427</inkml:trace>
  <inkml:trace contextRef="#ctx0" brushRef="#br1" timeOffset="-40901">2541 2193 10421,'12'0'2785,"-12"25"80,0 0-1328,0-1-448,0 13-273,0 13-32,13 0-191,-13 12-161,0 12-64,12 0-48,-12 13-48,0 12-32,12 12-304,-12 1-176,0 12-64,12 12 0,-12 0-16,0 1-16,13 11 63,-13-11 81,0 11 144,0-12 64,0 13 48,0-12 48,0-1 17,0 0 15,0-12 16,12 0-32,-12 0 0,0-1-64,0-23-96,0 11-64,12-12-144,-12-12-337,13 12-319,-1-25-2177,-12 1-2338,13-13-5650</inkml:trace>
  <inkml:trace contextRef="#ctx0" brushRef="#br1" timeOffset="-39389">533 3914 8244,'-37'0'2097,"0"0"112,12 0-1169,-12 0-159,12 0-65,1 0 32,-1 0 1,12 0-113,1 12-80,12-12-79,0 0-33,12 0-64,1 13-128,12-13-96,12 0-47,12 0-17,1 0-32,24 0-64,0-13-48,13 13-48,24-12 0,1 12 16,12-12-16,12 12 0,0 0 0,25-12 0,0 12 0,13-13 0,11 13 16,1-12-16,13 12 0,11-13 0,-11 1 0,23-1-32,-11 1-32,12 0-16,0 0-32,12-1-128,-12 1-321,13 0-303,-14-1-2146,2 1-2320,-1 12-5699</inkml:trace>
  <inkml:trace contextRef="#ctx0" brushRef="#br1" timeOffset="-36567">5141 5700 9828,'-25'0'2722,"1"0"191,-1 0-960,0 12-544,-12 0-97,1 1-31,11 12-145,0-1-111,0 1-97,1 12-111,-1-12-145,25 12-144,0-13-96,12 1-128,1-12-95,11-1-65,1 0-48,0 1-48,12-13-160,-1 0-208,2-13-177,-1 13-607,0-12-2882,0-13-3105,0 13-7556</inkml:trace>
  <inkml:trace contextRef="#ctx0" brushRef="#br1" timeOffset="-35541">4969 2031 7780,'0'25'1888,"-12"-12"97,12-1-1104,-12 0-145,12 1-48,-13-13 49,13 0 63,0 0 32,0 0-15,0-13 15,0 1 17,0 0 15,13-13-96,-13 0-79,12 0-81,0-12-32,0 0-80,1 0-95,-1 0-49,0-1-48,1 1-16,-1 13-32,1 11-32,-1-11-32,0 24-48,-12-13-16,12 13-31,1 13-17,-1-1-16,1 0-16,-13 13 0,12 12 16,-12 0 0,12 13-80,-12-1-96,0 1-369,0 12-831,0-13-81,0 13-2288,13 0-2642,-13-12-5939</inkml:trace>
  <inkml:trace contextRef="#ctx0" brushRef="#br1" timeOffset="-34162">5030 1820 12998,'-13'0'3169,"1"13"33,12-1-1874,12 0-463,1 1-321,-1-13-176,13 12-176,12-12-800,0 0-2593,13 0-2722,0 0-7011</inkml:trace>
  <inkml:trace contextRef="#ctx0" brushRef="#br1" timeOffset="-34161">323 1635 8948,'-25'-12'2737,"12"0"225,-12 0-401,13 12-992,0-13-241,-1 13-143,-11 0-209,11 13-175,1-13-145,0 12-112,12 0-96,-13 0-80,13 1-47,0 12-49,13-13-32,-1 0-80,13 1-32,-1-1-32,1 0-16,0 0-32,12 1-48,-12-1-16,0 1 0,-13-1-32,0 0 16,1 0 16,-13-12 16,-13 13 0,13-1 32,-12-12 0,-12 12 0,-1-12 16,0 0-16,0 0 0,12 13-80,-11-13-96,-1 0-112,13 0-480,12 0 1232,-13 12-4306,13-12-3121,0 13-8148</inkml:trace>
  <inkml:trace contextRef="#ctx0" brushRef="#br1" timeOffset="-33286">198 5984 9572,'0'0'2466,"0"0"175,0 0-1329,0 12-239,0-12-97,0 12-79,0 1-81,0-1-144,0 1-143,0 12-113,0-1-96,12 13-80,-12 0-64,0-12-192,0 13-128,0-1-384,0 12-2626,0-12-2624,0 1-6708</inkml:trace>
  <inkml:trace contextRef="#ctx0" brushRef="#br1" timeOffset="-33285">0 6169 10581,'0'-24'3121,"13"11"161,-1-11-561,13 11-1216,-1 1-449,13 0-255,1-1-209,11 1-448,0-1-176,13 1-2977,13-1-433,-14 1-2497,14 0-5442</inkml:trace>
  <inkml:trace contextRef="#ctx0" brushRef="#br2" timeOffset="-23431">830 3891 7892,'0'0'2225,"0"0"192,12 0-849,-12 0-191,0 0-112,0 0-1,0 12-95,0-12-65,0 0-95,0 12-113,0 1-95,13 11-129,-13 1-144,0 0-128,0 0-96,0 12-112,0 0-63,0 12-65,0 1-16,12 0-32,-12 11-16,0 1 16,0 1-16,0-14 0,13 13 0,-13 0 0,0-13 0,12 1 0,-12 0 0,0 11-16,12-11 16,-12-13-16,0 13 16,0-1-16,0-12 0,13 13 16,-13-13-16,0 0 16,0 13-16,0-13 16,0 0-16,-13 0 16,13-12 0,0 12 0,13-12 0,-13 12 0,0-25 0,0 13 0,0 0 0,0 0 0,0-13 0,0 13 0,0 0 0,0-13 0,0 13 0,0-1 0,0-11 0,0 11 0,0 1 0,0-12 0,0 12 0,0 0 0,0-13 0,0 12 0,0-11 0,0 11 0,0-11 0,0-1 16,0 1-16,0-1 0,0-12-16,0 13 16,0-1 0,0-12-16,0 0 0,0 13 0,0-13-16,0 0 0,12 0 15,-12 0 1,0 0 16,0 0 16,0 0 17,12-13-17,-12 13 16,13-12 16,-1-1-32,-12 1 16,25-13-16,-13 12 0,1-11-16,-1-1 16,1 1 0,11-1-16,-11 0 16,-1 0-16,13 0 0,-13 0 16,0 1-16,13-1 0,0 0 0,-12 0 16,11 1-16,-11-1 0,-1 0 0,13 0 16,-13 1-16,13-14 0,0 14 0,0-1-16,-1 0-16,1 0-32,-13 1-16,13 11-33,0-11-31,-13 11-16,13-12 16,-12 0 16,11 13 32,-11-13 16,-1 1 32,13-1 32,-13-12 16,0 12 0,13 0 0,0 0 0,-12-12 0,11 13 0,1-1 0,0 12 0,-1-12 0,1 1 0,0-1 0,-12 0 0,11 1 0,1-1 0,-13-13 0,13 13 0,-13 1 0,1-1 0,12 1 0,-13 11 0,0-12 16,13 13-16,-12-1 16,11-12-16,-11 13 16,-1 0 0,13-13 0,-13 1 0,1 11-16,-1-12 0,13 0 16,-13 13-16,1-13 0,-1 0 0,13 13 0,-13-13 0,0 13 0,1-13 16,11 13-16,-24-13 0,13 13 0,-1-13 0,1 12 0,-1 1 16,1-13 16,-1 13 0,0-13 0,1 1 0,-1 11 0,13-12 0,-13 13-16,13-13-16,-13 13 16,1-1-16,-1 1 16,1 0-80,-1-1-80,0 1-272,1 0-176,-13 12-545,0-13-2400,0 13-2674,0 0-6371</inkml:trace>
  <inkml:trace contextRef="#ctx0" brushRef="#br2" timeOffset="-21963">2577 3829 9124,'0'13'2417,"0"-13"128,0 12-1152,0 0-224,0-12-113,12 13-111,-12-1-65,13 0-80,-1 1-79,-12-1-113,13 0-64,-1 1-80,0 12-95,1-13-65,-1 13 0,0-13-16,13 13 48,0 0 80,0-1 33,0 1-33,0 0-32,11 13-64,-11-14-64,12 1-80,-12 12-128,0-12-16,0 12 16,-13-12 32,13 24 48,0-24 16,-13 25 17,13-13-1,-13 0 16,1 0-48,12 13-16,-13-13-48,13 0-16,-13 0-16,13 0-16,-1-12 0,-11 12-16,12-12 16,-13 12-16,13-12 16,-13-1 0,1 14 16,11-13 16,-11-1 0,-1 1 32,13 0 0,-13-1 16,1 1-16,-1 0 16,13 0-16,-13 0-16,1-1 0,12 1-16,-13 0 0,0 0-16,13 0 0,0-1 0,-13 1-16,13-13 0,-13 13 0,13 0 0,0 0-16,-13 0 16,1-13-16,11 13 0,-11-1 16,-1 1-16,0-13 0,1 13 16,-1-12 0,13 12-16,-12-13 16,-1 0 0,0 1-16,1-1 16,-1 1-16,13-13 16,-13 12-16,0-12 0,1 12 16,-1-12-16,-12 12 0,13-12 16,-1 13-16,1-1 16,-13 1-16,12-1 0,-12 1 0,13-1 16,-13 0-16,0-12 0,12 13 16,-12-1-16,0-12 16,0 0 16,0 13 0,12-13 16,-12 0 1,0 0-1,0 0 0,0-13 0,0 13-16,13 0 0,-13-12 0,0 12 0,0-13-16,0 1 16,0-13-16,0 13 0,0-13 0,0-12 0,0 12-16,0-24 0,0-1 0,0 0-32,0-11 0,-13-2-16,13 2 0,0-1 0,0 12 16,0-12 0,0 13 16,0-1 0,0 13 16,0 0 0,0-13 0,13 13 0,-13 0 0,0 0 0,0 0 0,0-1 0,-13 1 0,13 0 0,0-12-16,0 12-16,0-13-16,-12 13-17,12-13-15,0 13 16,0 0 0,0 0 0,0 12 16,0-12 32,0 12 0,0 0 0,0 13 16,0-13-16,0 13 16,0 0-16,0-13-16,0 13 0,0-13 0,0 12 0,0-12 0,0-12 16,0 0 0,0 0 0,0 0 0,0-13-32,0 13-32,0 0 0,0 12-176,0-12 272,-12 12-1905,12 0-1921,-13 1-255,1 11-2643,12-24-5201</inkml:trace>
  <inkml:trace contextRef="#ctx0" brushRef="#br0" timeOffset="-16236">2081 4027 9220,'-12'0'2449,"12"0"209,-13 12-1170,-12-12-143,13 12-81,0 1-95,-1-1-17,1 0-63,-12 13-97,24-13-95,-13 1-161,13-13-128,0 12-79,0 1-97,13-13-96,-1 0-96,0 0-64,0-13-16,13 13-48,-13-12-16,13 12-32,0 0-32,-12-13-16,11 13-16,-12-12 16,-12 12-16,13 0 16,-13-12-16,0 12-16,0-13-48,0 13-48,0 0-112,0-12-64,0 12-112,0-12-96,0 12-64,-13 0-161,13-13-47,0 13-241,0 0-175,-12 0-193,12 0 2338,-12 0-4275,12-12-2336,-12 12-6420</inkml:trace>
  <inkml:trace contextRef="#ctx0" brushRef="#br0" timeOffset="-14208">2032 3953 9604,'0'-12'2690,"0"12"191,-13-13-1168,13 13-289,0 13-175,-12-13-129,12 12-175,0 0-305,0 13-160,12 0-159,-12-1-97,0 14-80,13-13-256,-13 12-289,0 0-495,12 0-2449,-12 0-2674,0 1-6643</inkml:trace>
  <inkml:trace contextRef="#ctx0" brushRef="#br0" timeOffset="-14207">3010 4027 9476,'0'0'2706,"-12"0"143,12 0-992,-13 0-353,1 0-159,12 12-112,-13-12-145,1 13-143,0-13-97,-1 12-96,1 1-111,0-13-81,12 12-96,0 1-96,0-13-96,0 12-80,12-12-80,0 12-32,13-12-31,-13 0-1,1 0-32,-1 0 0,13 0 0,-13 0-16,1 0 16,-1-12-16,1 0 0,-1 12 0,0-13-16,1 1 0,-13-13 0,0 12-32,0 1-33,0 0-47,0 12-64,-13-13-80,13 1-64,-12 12-112,0 0-96,12 0-193,-13 0-15,1 0-353,12 0-127,-13 0-241,13-12 337,0 12-2194,-12-13-2016,12 13-4899</inkml:trace>
  <inkml:trace contextRef="#ctx0" brushRef="#br0" timeOffset="-14206">3022 3891 8548,'0'0'2561,"0"12"224,0-12-560,0 13-672,-12-1-208,12 13-209,0-13-159,0 13-273,0 12-192,0-12-144,0 0-352,0 12-544,0 0-208,0 0-2514,12 0-2624,-12 1-6468</inkml:trace>
  <inkml:trace contextRef="#ctx0" brushRef="#br0" timeOffset="-10745">545 4919 11493,'0'0'3042,"0"13"143,-12-1-1344,12 13-608,0-1-417,0 14-96,0-1-176,0 0-383,0 12-866,0 1-2560,0 12-2770,0-12-6995</inkml:trace>
  <inkml:trace contextRef="#ctx0" brushRef="#br0" timeOffset="-9560">1784 5005 9284,'0'0'2593,"-12"0"209,12 0-1186,0 0-111,12-12-48,1 12-17,-1 0-31,0 0-192,1 0-129,11-13-143,1 13-161,-13 0-160,13-12-176,-13 12-159,1 0-113,-1 0-80,-12 12-48,0 1-32,-12 11-16,-1 1-32,1-1 16,0 14 0,-1-1-32,-12 0 16,13-13 16,0 1 32,12-12 16,0-1 0,0 0 0,0-12 32,12 13 0,0-13-16,13-13 32,0 13-16,0-12-64,11 0 208,2-1-1441,-1-12-2768,12 13-3331,1-13-8419</inkml:trace>
  <inkml:trace contextRef="#ctx0" brushRef="#br0" timeOffset="-5471">4373 4411 11893,'0'12'3106,"0"-12"79,0 25-1568,-12-13-560,12 13-273,0 12-176,0-12-304,0 11-672,0 1-2369,0 0-481,0 0-2336,0 13-5123</inkml:trace>
  <inkml:trace contextRef="#ctx0" brushRef="#br0" timeOffset="-2254">3023 5104 11493,'12'-12'2962,"1"0"111,-1 12-1552,1-13-401,-1 1-175,12 12-225,-11-12-192,-1 12-192,0 0-112,-12 12-95,13-12-65,-13 12-48,0 13-32,-13-13-16,13 13 0,-12 0-16,0 0 0,-1-12-17,13 11 17,-12-11 32,12-1 48,0-12 16,0 12 49,0 1 31,12-13 16,-12 0 0,13 0 0,-1 0 16,0 0 16,13 0 64,0-13-976,0 1-2658,-1 0-2881,14-1-7459</inkml:trace>
  <inkml:trace contextRef="#ctx0" brushRef="#br0" timeOffset="-2253">3307 3494 10069,'13'-12'2641,"-13"12"112,12 0-1392,-12 12-241,13-12-191,-13 12-193,12 1-208,-12-1-160,0 1-111,12-1-97,-12 1-80,0-1-48,0 0 0,0-12 0,0 13 0,0-13 16,0 0 0,0-13 0,0 1 32,0 0 16,0-1 16,0-12 32,0 13 64,0-13 48,0 0 64,0-12 32,13 13 17,-13-1-1,12 0-48,-12-12-48,12 12-80,1 13-48,11-13-48,-11 0-16,12 13-128,-13 12-192,0-13-352,13 1-641,-13 12-2288,1 0-2738,-1 0-6531</inkml:trace>
  <inkml:trace contextRef="#ctx0" brushRef="#br0" timeOffset="-2252">3542 3333 11397,'-12'12'2834,"12"-12"63,0 0-1553,0 0-511,12 13-273,-12-13-176,0 0-128,0 0-112,13 12-64,-13-12-31,0 0-33,0 13 0,0-13-16,12 12 16,-12 1-16,0-13-16,0 0 16,0 12 32,13-12 48,-1 0 48,-12 12 64,12-12 48,-12 0 48,13 0 16,-1 0-16,-12-12-48,12 12-48,-12 0-64,13 0-47,-13 0-49,0 12 0,0-12-32,0 0 0,0 13-16,0-1 16,0-12-16,-13 12 16,13-12-16,0 13 0,0-1 16,0-12 16,0 0 32,0 12 32,0-12 48,0 0 96,0 0 32,0 0 48,0 0 0,0 0-16,-12 13-48,12-13-48,-12 0-47,12 0-49,-13 12-144,1-12-113,12 0-431,-12 13 768,12-1-3793,0-12-3026,12 0-7796</inkml:trace>
  <inkml:trace contextRef="#ctx0" brushRef="#br0" timeOffset="-1724">1400 3593 9188,'0'0'2593,"0"13"145,0-1-593,13-12-1025,-13 12-303,12 1-65,-12 12-96,12-13-192,0 13-111,1-13-81,12 1-64,-13-1-64,0 0-16,0-12-48,1 13-16,-13-13-32,0-13-16,0 13 0,0-12 0,0 0 0,0-13 0,0 0 0,0 13-32,0-13 80,-13-12 80,13 24 48,0-11 64,13-1 16,-13 0 33,0 0-17,12 13-48,-12-13-64,12 13-80,1-13-96,-13 0-272,12 13-352,1-13-385,11 13-2401,-12-1-2672,13 1-6388</inkml:trace>
  <inkml:trace contextRef="#ctx0" brushRef="#br0" timeOffset="-1723">1610 3482 11765,'-12'0'2946,"12"0"95,12 0-1616,-12 0-369,12 0-207,0-13-241,13 13-128,-13-12-128,13 12-112,-13 0-96,1 0-79,-1 0-65,-12 0-49,0 12-15,0 1-48,0-13-16,-12 12 16,12 1-16,-13-1 32,1 1 32,12-13 16,0 12 16,0-12 32,0 12 0,0-12 16,12 0 16,-12 0 16,13 0 0,-1 0 32,0 0 0,1 0-16,-13 13 16,12-13-16,-12 0-16,13 12 0,-13-12 16,0 12 16,0 1 17,0-1 31,0 0 48,0 1 32,0-13 48,0 12 0,-13-12-16,13 13 16,-12-13-64,12 0-96,-13 0 80,1 0-880,0 0-2850,12 0-2961,-13-13-7683</inkml:trace>
  <inkml:trace contextRef="#ctx0" brushRef="#br3" timeOffset="15515">4373 3717 8180,'0'0'2209,"0"0"96,0-13-801,0 13-367,0 0-97,12-12-111,-12 12-113,0-12-47,0-1-49,0 1-64,0-1-143,13 1-49,-13 12-32,0-13 0,0 1-16,0 0 1,0-1-17,0-11-16,0 11-16,0 1 0,0 0-16,0-1-15,0 1-17,0-1 0,0 1-16,0-1-32,0 1-16,0 0-32,0-1-16,-13 1-32,13 0-31,0-13-33,0 13 0,0-13-32,-12 12 16,12-12-16,0 13-16,-12-13 0,12 1 16,-13 11-16,13-11 0,-12 11 0,0 1 0,-1-13-16,13 12 0,-12 1 0,-1 0-16,1-1 0,-1 1-16,1 0 0,-1-1 0,1-11 0,-13-1 0,1 0 0,11 0-16,-11 13 16,11-25 0,-12 24 0,13-11-16,-1-1 16,1 0 0,-13 12 0,13-11-16,-13 11 16,13-11-16,-13 11 0,0-11 16,0 11-16,1-12 0,-1 13 0,0-13 0,-12 0 16,12 1-16,0 11 0,1-11 0,-1 11 0,0 1 0,0-13 16,13 13-16,-13-1 0,-12 1 0,12-1 0,0 1 0,-12 0 0,13-1 0,-13 1 16,12 12-16,-13-12 0,13-1 0,-12 13 0,0-12 0,0 0 0,0 12-16,0-13 16,-13 13 0,13-12 0,0 12-16,-13-13 16,13 13 0,0 0 0,0 0-16,0 0 16,-13-12 0,13 12-16,-12 0 0,11 0 0,-11 0 0,-1 0 0,13 0 0,-13 12 0,1-12 16,-1 0-16,1 13 16,-1-1 0,13-12 0,-12 13 0,11-1-16,-11 0 0,-1 1 0,13-13 0,0 12 0,0 0 0,-1 1 0,1 11 0,13-11 0,-13-1 16,12 1 0,-13 11 0,14-11-16,-1 12 16,0-13 0,-12 13-16,25-13 16,-13 13-16,12 0 16,-12-1-16,13 1 16,0-12 0,-1 11-16,1 1 16,0 0 0,-1 12-16,1-12 16,12 0-16,-12 12 16,-1 0 0,13-13 0,0 14 0,-12-13 0,12-1-16,0 13 16,0-12 0,0 0 0,0 0 0,0 0 0,-13 12 0,13-13 0,0 13 0,0 1 0,0-1 0,0-12 0,0 12 0,-12 0 0,12-12 0,0 12 0,0 0 0,0 12 0,0-11 0,0-1 0,0 12-16,0-12 32,0 1-16,0-1 0,0 0-16,0 0 16,0-12 0,0 12 0,0 0-16,12 0 16,1 0 0,-13 1 0,12-14 0,1 14 0,-1-14 0,0 13 0,1 0 0,-1 1 0,0-1 0,1 0 16,11-12-16,-11 12 16,-13-12-16,12 0 0,1 12-32,-1-13-64,1-12-64,-13 13-112,12-12-176,-12-1-193,13 1-271,-1-1-385,-12-12-272,12 0-239,-12 13-33,0-13-1777,0 0-2032,0 0-4355</inkml:trace>
  <inkml:trace contextRef="#ctx0" brushRef="#br3" timeOffset="15944">1548 4633 8612,'-12'0'2385,"12"12"176,0-12-640,0 0-672,0 0-129,0 12-63,0-12-65,12 12-111,-12-12-129,13 13-144,-1-13-128,0 12-143,1 0-129,-1-12-64,0 13-32,1-13-48,-13 0 16,12 0 48,0 0 80,-12 0 64,13-13 48,-13 1 0,12 0 1,-12-13-1,0 1-96,0-1-192,13 0 16,-13-12-881,0 13-2848,0-13-3058,0 12-7764</inkml:trace>
  <inkml:trace contextRef="#ctx0" brushRef="#br3" timeOffset="18994">4063 2341 10373,'0'0'2785,"-12"0"144,12 0-1200,-12 12-448,12 1-129,-13 11-159,13-11-225,0 12-160,-12-1-111,12 1-145,12 0-144,-12-1-80,13 1-80,-13 0-16,12-12-16,0-1-16,13-12 0,-12 0 0,-1 0 16,1-12 32,11-13 16,-11 0 0,-1 0 16,0 0 0,-12-12 0,13 0-32,-13 0 0,-13 0-16,13 0-16,-12 0 64,-13-1 32,13 2 80,0 11 64,-13 0 81,12 0 31,1 13 32,-13 12-16,13 0-64,-1 0-48,1 0-95,0 12-49,-13 13-64,13-12-32,12 11-16,-13 1-32,13-1 0,0 1-16,13 0-32,-1-12-48,0 11-17,1-11-63,11-1-64,-11 0-48,11-12-64,-11 13-112,-1-13-81,1 0-159,-1-13-48,1 13-289,-1-12-159,13 12-273,-13-12-1920,0-1-2210,1 1-5186</inkml:trace>
  <inkml:trace contextRef="#ctx0" brushRef="#br3" timeOffset="18995">4349 2415 8388,'0'0'2321,"0"0"240,0 0-784,0 0-336,0 0-81,0 13-111,0-13-113,-13 0-111,13 0-225,0 0-144,0 0-159,0 12-113,0-12-64,0 0-32,0 0-16,0 12-16,13-12-16,-13 13-47,0-1-33,0 0-32,0 13-16,0 0-48,0 0-80,-13 12-96,13 0 1152,0 0-4706,-12 0-3281,12 13-8980</inkml:trace>
  <inkml:trace contextRef="#ctx0" brushRef="#br0" timeOffset="26920">4980 3692 8788,'0'-12'2561,"0"0"176,0-1-720,0 1-736,0 0-177,0-1-111,0-11-145,0 11-223,0 1-129,0-1-48,-13 1-64,13-13-64,0 13 0,0-13-15,0 0-17,0 0-32,0 1-16,0-1-32,0 0-32,0-12-32,0 0-16,0 0-16,0 12 32,0-12 0,0-1 49,0 13 31,0 1 16,0-1-16,0 0 32,0 1-32,0-1-16,0 0-32,-12-12-48,0 12-48,-1-12-16,13 12-16,-12-12-32,0-1-16,-1 14 16,1-13-16,-1 0 0,1-1 0,-1 1 0,1 12 0,-13-12 16,13 0-32,0 0 16,-13 0-16,13 12 16,-13-12-16,12 12 16,-12 0-16,13-12 16,-13 12 0,0-12 0,1 0 0,-1 0 0,0 0 0,0-1 16,0 1-16,1 0 0,-1 0 0,0 0 0,1 12 16,11-12-16,-12-1 0,0 1 0,1 13 0,-1-13 0,0 12 0,-12 0 0,0-13 0,0 14 16,0-1-16,0 0 0,-1 1 0,14-1 16,-14-13-16,14 14 0,-13-1 0,0-12 0,-1 12 0,1 0 0,-13 0 0,14 13 0,-2-13 0,1 13 0,0-1 16,-13-11-16,1 11 0,11 1 0,-11 0 16,0-1-16,11 1 0,-11-1 0,12 13 0,-13-12 0,0 0 0,1 12 0,0-13 0,-1 13 0,0-12 0,1 12 0,-1 0 0,1 0 0,-13 0-16,12 0 16,-12 12-16,13-12 16,-13 13-16,12-1 16,-12 0-16,13 1 0,-1-1 0,1-12 0,-1 13 0,1-1 0,-1 0 0,1 1 16,-13-1-16,12 0 16,0 1-16,1-1 16,-13 13 0,12-13 0,-11 13 0,11 0 0,-12 0 0,13 12 0,-1-12-16,0 12 16,1-12 0,0 12 0,11 0-16,1-12 0,0 12 16,0-12-16,12 12 0,-12 0 16,12 13-16,0-13 16,-12 0 0,13 13-16,-14-13 16,13 0 0,1 12 0,-1-11 0,0 11 0,13-12 0,-1 13 0,1 0-16,0-13 16,12 12 0,-13 1-16,1 0 16,-1-1 0,1 0 0,0 14 0,-1-14 0,13 13 0,-12 0 0,-1 0 0,13-12 0,-12 11 0,0 2 0,12-2 0,-13 1 0,13 1-16,-12-2 16,12 1 0,0 0 0,-12 0 0,12 12 0,0-11 0,0-2-16,0 1 16,-13 1 0,13-2-16,13 1 0,-13 0 0,12 0 0,-12 0 0,12-12-16,1 12 16,-1-1-16,0 2 16,1-14-16,-1 13 16,1 0 0,-1 0 0,0 0 16,13 0-16,-12 0 16,-1 0 0,0 0 0,1 0 0,-1 0 0,13 0 0,-13-13 0,13 13 0,0 0 0,0-12 16,12 11-16,-12-11 0,11 0 0,-11-1 0,0 1 16,13-13-16,-14 13 16,13-13 0,-12 0-16,12 0 0,1 0 0,-1 1 16,0-14-16,12 1 0,-11 0 0,-1-1 0,0-11 0,12-1 0,-11 13 0,11-12 0,-12-1 0,13 1 0,-1-1 0,1 0 0,-13 1 0,12-1 0,1 0 0,-13-12 0,13 13 0,-1-13 0,-11 0 16,-1 0 16,0 0-16,12 0 16,-11 0 0,-1-13 0,12 1 0,-12 0 0,13-1-16,-1 1 16,-12-13-16,13 13 0,0-13-16,-1 0 16,-12 0 0,13 13-16,0-13 16,-1 0-16,1 1 0,-13-1 0,12-13 16,-12 14-16,0 11 0,-12-11-48,13 11-128,-26 1-208,13 0-272,-13-1-481,0 1-495,1-1-81,-1 1-2097,-12 12-2369,12-12-5106</inkml:trace>
  <inkml:trace contextRef="#ctx0" brushRef="#br0" timeOffset="27662">3234 5501 11045,'-13'0'3073,"13"0"161,0 0-1489,-12 0-289,12 0-111,12 0-256,-12 0-257,13 0-240,-13 0-144,12 0-111,12 0-65,-11 0-96,-1 0-64,13 0-32,-13 0-48,0 0 0,0 0-32,1 13 0,-1-1-16,1 0-32,-13 0-48,0 13-32,-13 0-64,1 0-96,12 11-129,-13 2-31,1-14-496,0 1-2274,12-1-367,0 1-2290,0-12-4770</inkml:trace>
  <inkml:trace contextRef="#ctx0" brushRef="#br0" timeOffset="27938">5117 2688 9572,'-12'0'2466,"12"0"127,0 0-1281,-13 0-239,13 13-113,0-1-79,-12 0-97,12 1-48,0 11-79,0-11-81,0 12-96,12-13-48,-12 1-48,13-1-47,-1 0-49,0 1-16,1-13-16,11 0 0,-11-13-32,-1 1-32,1 0-48,-1-1-32,0-12-32,1 0-32,-13 1-15,0-1-17,0 0 0,-13-12 0,1 12 0,0-12-16,-1 12 16,-12 1 0,13 11 32,0-11 64,-1 11 64,1 13 48,0 0 16,-1 0 0,1 0 16,12 13-32,-12-13-96,-1 24-32,13-11-64,-12 11-16,12 1 0,0-12-32,0 11 0,0-11-16,0 12-32,0-25 0,12 12-16,-12-12 16,13 12-16,-13-12 32,12 0 0,-12 0 32,12 0 0,-12 0 16,13 0 16,-13 0 0,12-12 0,-12 12-64,12-12-112,-12-1-160,13 13-288,-13-12-241,12-1-431,0 1-193,1 0-2257,-1-1-2497,1 13-5634</inkml:trace>
  <inkml:trace contextRef="#ctx0" brushRef="#br0" timeOffset="28309">5303 2751 12005,'0'0'3282,"0"0"96,0 0-1265,0 0-689,0 0-383,12 0-305,-12 0-224,12 0-192,-12 0-80,0 0-95,0 0-81,0 13-16,0-1-16,0 0 16,-12 13-32,0-13 0,12 13 32,-12-13 64,-1 13 48,1-13 64,12 0 32,0 0 32,0-12 16,0 0-48,0 13-48,12-13-63,1 0-33,-1-13-64,0 13-128,13-12-145,0 0-511,-1-13-1761,13 13-1457,-12 0-2881,12-13-6419</inkml:trace>
  <inkml:trace contextRef="#ctx0" brushRef="#br1" timeOffset="32280">7124 3457 9396,'0'-13'2481,"-13"13"177,13-12-1314,0 12-207,-12 12-65,-1 1-95,1 11-113,0 1-96,-1 12-127,1 12-49,0-12-96,12 13-96,0-13-95,12 0-97,0-12-80,13-1-48,0 1-48,0-12-16,-1-13-16,0 0 16,1 0-16,0-25 0,-1 12-32,-11-11-16,-1-13-64,1 0-80,-1-13-96,0 1-65,-12-1-31,0 1 0,-12 0 32,0-1 48,-1 13 96,1 0 64,-1 0 128,-11 0 128,-1 12 96,0 13 112,1-1 80,0 13 80,-1 13 80,0-1 17,13 0-49,-13 13-48,13 12-96,-1 0-79,1-12-81,0 12-80,24-12-48,-12 12-64,25-13 0,-1 1-32,1 0-48,12 0-80,0-13-112,0 0-145,-12-12-207,-1 0-416,1 0-321,-13 0-2145,13-12-63,-13 0-2034,1 12-3793</inkml:trace>
  <inkml:trace contextRef="#ctx0" brushRef="#br1" timeOffset="32535">7458 3705 11413,'0'0'3234,"0"0"95,0 12-1040,-12-12-832,12 13-369,0-1-319,0 0-321,0 13-128,0-1-192,0 1-208,0 0-192,0 12-576,0-12-1377,0 11-1313,0 1-2513,12 1-5410</inkml:trace>
  <inkml:trace contextRef="#ctx0" brushRef="#br1" timeOffset="32782">7719 3457 10485,'0'0'2993,"12"0"145,-12 0-929,13 0-881,-1 0-303,0 12-273,1-12-208,11 0-352,-12 0-288,13 13-576,-12-13-1761,11 12-833,-12-12-2336,1 12-4995</inkml:trace>
  <inkml:trace contextRef="#ctx0" brushRef="#br1" timeOffset="32899">7806 3618 12246,'-24'12'3569,"11"-12"81,13 0-1041,0 13-784,0-13-432,13 0-449,-1 0-368,12 0-144,-11 0-159,12 0-145,-1-13-769,1 13-3312,12 0-3299,-12-12-8547</inkml:trace>
  <inkml:trace contextRef="#ctx0" brushRef="#br1" timeOffset="35404">8251 3345 10197,'0'0'2929,"0"0"160,0 0-896,0 13-688,-12-1-160,12 0-161,0 13-287,0 0-225,0 0-160,-12 0-96,12 12-175,0-1-225,0 2-289,12-1-447,-12 0-480,0 0 1152,12-12-3602,1 0-2737,-1 0-6531</inkml:trace>
  <inkml:trace contextRef="#ctx0" brushRef="#br1" timeOffset="36091">8499 3395 11381,'0'-25'2930,"-12"13"159,0-13-1584,-1 13-321,-11-1-79,12 13-241,-13-12-192,12 24-127,-12-12-65,1 25-64,-1-13 0,13 13 0,-1-12-31,1 11-17,0 1-32,-1-13-48,13 13-80,13-12-64,-13 11-32,12-11-48,13-1-32,-13 1 0,13-1 0,-1 1-16,1 11-16,13-11 16,-14 11-16,-12-11-16,13 11 0,-13 1-32,-12-12-32,0 12-48,0 0-32,0-13-16,-12 0 16,12 1 0,-12-1 32,12 0 32,-13 1 32,13-13 48,0 0 16,0 0 16,-12 0 16,12-13-16,-12 13 16,12 0 16,-12-12-16,-1 12 0,1-12-16,-1 12 0,1 0 0,-1-13-16,1 13 16,12-12-16,0 0 16,-12-1-16,12 1 0,12-1 16,-12-12-16,12 0-16,1 1-32,12-1-64,0-12-32,-13 12-64,12-12-48,13 12-33,-24-12 1,12 12 0,-13 0 48,1 1 64,-1 11 48,0 1 32,-12 12 32,0 0 32,0 0 16,-12 0 0,12 12 0,-12 13 16,-1-13-16,13 13 16,-12 12 0,-1 0 0,13 1 0,0-13-16,0 12 16,0 0-16,13 0 0,-13-12 16,12 0-16,13-13 0,-13 1 16,1-13-16,11 0 32,-11 0 32,-1-13 16,13-12 64,-13 0 16,1-12 32,-1 12 0,-12-12-16,13 0-32,-13 0-16,0 0-48,0 12-32,-13 0-16,13 0-16,-12 1 16,-13 11 16,12 13-48,-11 0-80,-1 0-208,0 13-816,1-1-2434,-1 13-2833,0-1-6995</inkml:trace>
  <inkml:trace contextRef="#ctx0" brushRef="#br1" timeOffset="36483">9069 3445 10437,'0'-13'2785,"0"13"192,0 13-1328,0-13-192,0 12-177,0 0-159,12 0-289,-12 13-127,0 0-193,0 0-128,13-1-160,-13 13-192,0-12-176,0 12-784,0 0-2562,0 0-2849,0-12-7155</inkml:trace>
  <inkml:trace contextRef="#ctx0" brushRef="#br1" timeOffset="36625">8995 3643 11413,'12'-13'3058,"1"1"31,-1-13-1328,13 13-817,11 12-159,2-12-257,-14 0-336,13-1-512,1 13-529,-2 0-2256,1 0-2498,1 0-6290</inkml:trace>
  <inkml:trace contextRef="#ctx0" brushRef="#br1" timeOffset="36925">9465 3518 10149,'-12'0'2929,"-13"0"128,13 13-896,0-13-624,-1 12-48,13 1-129,-12-1-255,12 0-177,0 0-111,0 13-161,12-12-192,-12-1-144,13 0-112,-1 1-79,0-1-65,1 0-16,-1-12-16,13 13-16,-13-13 0,0 0-32,1 0 16,11 0-16,-12-13 0,1 1-16,-1-13-16,-12 1 16,13-1-17,-1 0 17,0 1-16,-12-1 16,0 0 0,13 13-48,-13-13-64,0 13-112,0-1-112,-13-11-176,13 24-545,-12-13-1216,0 13-1505,-1 0-2592,-12-12-5732</inkml:trace>
  <inkml:trace contextRef="#ctx0" brushRef="#br1" timeOffset="37142">9490 3283 11173,'0'12'3106,"0"1"111,13-1-1344,-13 13-497,0 0-47,12-1-368,-12 13-305,0 1-176,0-1-112,0 12-96,0 1-64,0 12-79,-12-1-81,12 2 1040,-13 11-4658,1 0-3265,12-24-9044</inkml:trace>
  <inkml:trace contextRef="#ctx0" brushRef="#br1" timeOffset="37705">7843 4213 10453,'0'12'2961,"0"-12"177,0 0-1186,0 0-511,0 0-96,13 0-225,-1 0-335,0 0-225,0 0-128,13 0-192,0 0-224,-13-12-272,12 12-528,-11 0-113,-1 12-2624,1 0-2754,-13 1-6435</inkml:trace>
  <inkml:trace contextRef="#ctx0" brushRef="#br1" timeOffset="37826">7843 4473 11797,'0'0'3090,"0"-13"63,0 13-1600,25 0-545,-13-12-175,12 12-257,-11-12-272,24 0-720,-12 12-2737,12-13-2690,-12 1-7059</inkml:trace>
  <inkml:trace contextRef="#ctx0" brushRef="#br1" timeOffset="38251">8462 4348 12822,'0'-12'3361,"0"12"113,0-13-1745,0 1-225,13 0-239,-1 0-288,13 12-257,-13-13-160,13 13-112,-1 0-144,1 13-143,-12-13-65,12 12-80,-13 0-80,0 13-81,-12 0-47,0-1-64,-12 13-32,0-12 0,-13 11 32,0-11 48,0 0 48,0 0 112,1-1 80,-1-12 112,0 1 48,13-1 64,-1 1 0,1-13 48,12 0-32,0 0-32,12 0-47,1 0-49,-1 0-48,25 0 0,-12 0-32,12-13-48,13 1-176,-13-1-192,13 1-273,-13 12-559,0-12-609,12 0-2193,-11-1-2785,-13 1-6195</inkml:trace>
  <inkml:trace contextRef="#ctx0" brushRef="#br1" timeOffset="38417">8970 4324 10565,'0'0'2977,"0"0"161,0 12-1137,0 1-561,0-1-159,0 12-177,0 1-319,0 0-257,0 0-144,-13-1-176,13 1-208,0 0-176,-12 11-512,12-11-2802,-12 0-2881,12 0-7315</inkml:trace>
  <inkml:trace contextRef="#ctx0" brushRef="#br1" timeOffset="38771">9119 4460 9124,'-13'12'2433,"13"1"208,-12 11-1056,0-11-336,12-1-81,0 12-143,0-11-145,0-1-159,12 0-145,0-12-112,13 13-96,-13-13-48,25 0 32,-12-13 17,-13 13 31,13-12 48,0-13 16,-13 13 48,0 0 1,-12-13-33,13 13-64,-26-13-64,13 13-64,-12 0-111,0 0-65,-13-1-80,13 13-64,-13 0-96,0 0-129,-12 0-175,13 0-384,-1 13-593,13-1-2513,-13 12-2881,25-11-6867</inkml:trace>
  <inkml:trace contextRef="#ctx0" brushRef="#br1" timeOffset="39168">9391 4249 7652,'0'12'2273,"0"-12"224,-13 13-272,13-1-801,0 0-127,0 1-64,0-13-113,13 12-96,-13 1-143,24-13-177,-11 0-79,11-13-81,1 13-32,0-12-16,-13-1-32,13 1 17,-13 0-17,0-1-32,-12 1-80,13 0-64,-26 0-80,13-1-63,-12 1-49,-12 12-96,-1 0-177,0 0-223,-12 12-560,12 1 832,1-1-3794,-13 12-3137,12-11-7732</inkml:trace>
  <inkml:trace contextRef="#ctx0" brushRef="#br1" timeOffset="40018">7137 5575 8004,'-12'13'2353,"-13"-1"192,12 13-544,1 0-609,0 12-127,-1 0-144,1 12-113,0-12-112,-1 0-111,13-12-113,13 0-80,-1 0-47,0-13-17,13 1-64,12-13-32,-12 0-16,0-13-47,12-12-33,-12 1-80,0-1-48,-1-12-48,-11 0-48,-1-1-96,13-11-96,-25 0-64,12-1-48,-12 13-32,-12-12-64,12 11 16,-25 1 31,13 0 33,-13 13 80,0 11 144,13 13 112,-13 0 128,-12 13 81,12-1 63,0 0 64,-12 13-16,12-1-48,1 14-63,-1-13-97,0-1-48,13 13-64,-1-12-32,1 12-32,24-12-16,1 0-16,-1-1-16,25-11 16,0-1-32,13-12-64,-13 0-48,13 0-96,-1 0-160,1-12-161,-13-1-239,-12 1-417,12 0-543,-12-1-1426,-13 1-688,1 0-2176,-13-1-4339</inkml:trace>
  <inkml:trace contextRef="#ctx0" brushRef="#br1" timeOffset="40317">7459 5761 10245,'0'0'2945,"0"0"224,0 0-1104,12 13-304,-12-13-112,0 0-112,13 12-337,-13-12-255,12 12-241,-12-12-240,12 0-208,-12 12-112,0-12-48,0 13-64,0-1 0,0-12-16,0 12-16,0 1 32,-12-1 49,12 0 47,-12 0 48,12 1 32,-13-1 32,13-12 32,0 12 0,0-12-32,0 13-48,0-13-48,0 0-32,13 0-32,-1 0-64,0 0-96,13 0-112,-13 0 176,13 0-1360,12-13-2850,0 13-3362,-12 0-8387</inkml:trace>
  <inkml:trace contextRef="#ctx0" brushRef="#br1" timeOffset="43448">8053 5563 9957,'-13'0'2945,"1"0"144,12 12-896,0-12-544,0 0-208,12 0-193,1 0-335,-1 0-241,12 0-144,-11 0-160,-1 0-256,0 0-288,0 12-688,1-12 960,-13 13-3698,0-1-2977,0 1-7411</inkml:trace>
  <inkml:trace contextRef="#ctx0" brushRef="#br1" timeOffset="43558">8028 5712 11893,'-12'0'3122,"12"0"63,0 0-1584,12-13-560,1 13-113,11-12-272,-12 0-1040,25 12-2737,-12-13-2754,0 1-7171</inkml:trace>
  <inkml:trace contextRef="#ctx0" brushRef="#br1" timeOffset="44171">8562 5501 13910,'0'-12'3538,"0"-1"96,12 13-1938,1-12-399,11-1-224,-11 13-273,11-12-288,-12 0-144,13 12-96,-12 0-96,-1 0-111,0 12-97,-12-12-81,13 12-31,-13 1-64,-13-1-16,13 1-32,-24 12 32,11-13 32,1 13 48,-1-13 80,1 0 64,-12 1 80,11-1 64,13-12 64,-12 12 16,0-12 80,-1 0 16,13 0 1,0 0-17,0 0-48,0 0-16,0 0-48,0 0-32,0 0-48,0 0-32,0 0-32,0 0 0,0 0-32,0 0-16,13 0 0,-1 0 16,0 0 0,13-12 16,-1 12 0,1 0 16,12-12 0,0 12 0,0 0-16,0 0-16,-12 0-16,0 12-32,-13 0-64,1 1-32,-13-1-32,-13 13-16,1-12 0,-1 11 0,-24 1 32,13 12 64,-13-12 16,0 0 48,12 0 16,-12 0 0,0-1 0,12-11 0,13-1 0,-13 0 16,13-12-16,12 13-48,0-13-96,0-13-192,12 13-177,1-12-287,11 0-321,1-1-415,-13-11 2288,25-1-4578,-12 0-2737,0 0-7155</inkml:trace>
  <inkml:trace contextRef="#ctx0" brushRef="#br1" timeOffset="44516">8983 5489 10597,'0'0'2865,"0"12"209,0-12-1394,-12 13-207,12 11-128,-13 1-81,13 0-239,-12-1-193,12 13-176,-12 0-159,12-12-145,0 12-96,12-12-96,-12 12-64,12-25-32,1 13-48,-1-13-112,1-12-112,11 0-128,-11 0-96,11-12-129,-11 0-47,11-13 16,-11 0 95,-1 13 113,1-13 96,-13 1 112,0-1 224,0 12 128,0 1 144,-13 12 129,1 0 95,-1 0 128,-11 0 80,11 0 1,-11 12-97,-1 13-112,13-12-95,-1 11-129,-12-11-64,25 11-128,-12 1-272,12-13-224,0 13-161,12-13-1023,1-12-2482,12 13-3105,-1-13-7236</inkml:trace>
  <inkml:trace contextRef="#ctx0" brushRef="#br1" timeOffset="44866">9255 5575 11765,'-12'12'3282,"12"1"127,-12 12-1360,0-13-512,0 12-224,-1 1-337,13 0-320,0-1-207,13-12-129,-1 13-112,0-12-80,12-13-32,-11 0 48,12 0 48,-1 0 48,-12-25 16,13 12 16,-12-11 17,-1 0-17,0-1-32,1 0-48,-13 1-48,0 11-64,0-12-16,0 13-16,-13-12-16,1 12-80,0 12-256,-13-13-224,0 13-209,13 0-463,-13 0 431,-12 13-3328,13-1-2947,12 0-6882</inkml:trace>
  <inkml:trace contextRef="#ctx0" brushRef="#br1" timeOffset="45164">9764 5662 12646,'0'-12'3393,"13"12"65,-1-13-1489,12 13-817,-11-12-303,24 12-225,-13-12-400,13 12-656,-12 0-2561,12-13-481,0 13-2513,0-12-5442</inkml:trace>
  <inkml:trace contextRef="#ctx0" brushRef="#br1" timeOffset="45602">10333 5538 10149,'0'0'2817,"-12"13"176,12-13-1216,-13 12-320,13 1-113,-12-1-143,12 12-273,0-11-159,0-1-161,12 0-160,-12 1-112,13-1-96,11-12-63,-12 13-49,1-13-48,12 0 0,-13-13-16,12 1 16,-11-1 0,-1 1 16,13-13 0,-13 1 16,0 12-16,1-13-16,-13 12 0,0 1 0,0 0-16,0 0-16,-13 12-16,1-13 0,0 13-16,-1 0 16,1 0-80,0 0-160,-1 13-160,1-13-272,0 0-305,12 0-447,-12 0-1138,12 0-1215,0 0-2242,0 0-4770</inkml:trace>
  <inkml:trace contextRef="#ctx0" brushRef="#br1" timeOffset="45783">10482 5278 12086,'0'-12'3169,"0"12"96,0 0-1696,0 12-256,-13 0-129,13 13-223,0 0-241,-12 0-176,12 24-111,-13-12-81,13 13-144,-12-1-192,12 13-256,-12-12-593,0 12-559,12-13-2306,-12 13-2849,-1-12-6563</inkml:trace>
  <inkml:trace contextRef="#ctx0" brushRef="#br1" timeOffset="46288">8078 6479 10677,'0'13'2913,"0"-13"193,12 0-1282,1 0-383,-1-13-176,13 13-177,-1 0-287,13-12-193,-12 12-160,0-12-192,-1 12-256,1 0-288,-12 0-720,-1 0-1682,0 0-815,1 12-2466,-13 0-4994</inkml:trace>
  <inkml:trace contextRef="#ctx0" brushRef="#br1" timeOffset="46425">8202 6591 11973,'-12'12'2994,"12"-12"95,0 0-1760,0 0-353,12 0-207,1 0-193,-1 0-304,12-12-416,1 12 480,12-13-3473,-12 1-2754,12 0-7251</inkml:trace>
  <inkml:trace contextRef="#ctx0" brushRef="#br1" timeOffset="46992">8970 6307 10693,'-12'0'2961,"12"0"193,-12 0-1377,12 0-337,0 0-95,0 0-193,12 12-255,0-12-193,0 0-144,1 0-95,-1 13-145,13-13-96,-12 0-80,-1 0-64,12 0-80,-11 12-80,-13-12-64,0 0-32,0 13-32,0-1-17,-13 0 17,1 1 16,-12-1 48,11 0 80,1 1 80,-13-1 64,12 1 64,-11-13 48,12 12 49,-1-12 31,1 12 32,0-12 0,-1 0-32,1 0-16,12 0-32,0 0-48,0 0-32,0 0-32,0 13-32,12-13-15,-12 0-17,13 0 16,-1 0 0,13 0 16,-1 0 0,1 0 0,0-13-16,0 13-16,-1 0-16,13 0-16,-12 13 0,0-13-16,-13 12 0,13 1 0,-25-13 0,0 12-16,0 0 16,-13 1-16,1-1-16,0 0 16,-13 1 0,0 11 0,0-11 0,1-1-16,-1 1 16,0-1-16,13 1-32,-1-1-160,1-12-177,12 13-191,0-13-496,12 0 1808,1 0-4658,-1 0-3121,13-13-8036</inkml:trace>
  <inkml:trace contextRef="#ctx0" brushRef="#br1" timeOffset="47557">9330 6419 9732,'-12'0'3026,"12"-12"191,0 12-351,0 0-1218,12 0-191,1 0-176,-1 0-273,0 0-224,1-13-175,11 13-129,1 0-144,-13 0-128,13 0-112,-13 0-128,1 0-128,-13 0-64,0 13-80,-13-1-64,13 0-16,-12 0-1,-13 1 65,13-1 96,-13 0 64,13 13 80,0-25 80,-1 12 48,1 0 16,12-12 32,-12 13 0,12-13 16,0 0 16,12 0 0,0 0-16,1 0-16,-1 0 0,12-13-15,-11 13-17,12 0-16,-1-12-32,1 12 0,0 0 0,-13 0-16,13 0 0,-13 12 0,-12-12 0,13 13 0,-13-13 0,0 12 0,-13 1 16,1 11 16,-1-12 32,1 13 32,-13-13 32,1 13-16,11-12 16,-11-1 0,-1 12-32,12-11-16,1-13-32,0 12-96,0 1-80,-1-13-144,13 0-80,0 0-321,0 0-191,13 0-273,-1-13-127,0 1-81,13-1-95,0 1 1968,-1-12-3618,1 11-2128,0 1-5731</inkml:trace>
  <inkml:trace contextRef="#ctx0" brushRef="#br1" timeOffset="47799">9689 6554 9012,'0'13'2449,"0"-13"224,-12 0-1008,12 12-320,0 1-97,0-1-95,0 0-113,12-12-175,-12 12-193,13 1-112,-13-13-127,12 0-65,0 0-32,0 0-16,1 0 0,-1-13-32,1 1-16,-1 12-31,-12-12-33,12-13-64,-12 13-32,13-1-16,-13 1-32,0-1-16,-13 1-48,13 0-80,-12 0-128,0-1-112,-1 13-161,1 0-143,-1 0-480,1 0-193,12 0-224,-12 0-143,12 0-1714,0 0-2032,0 0-4435</inkml:trace>
  <inkml:trace contextRef="#ctx0" brushRef="#br1" timeOffset="48104">9925 6344 11093,'0'0'3041,"0"0"145,0 0-1409,0 12-385,0-12-159,12 0-273,-12 12-223,12-12-225,1 13-144,-1-13-96,0 0-80,1 0-64,-1 0 0,0 0-32,-12 0 17,13-13-33,-13 13 0,0-12 16,0 12-48,-13-12-64,1-1-176,0 13-161,-1-12-239,-11 12-640,11 0-2434,-11 0-2769,-1 0-661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8:03.381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5128 7260 8052,'13'12'2129,"-13"-12"160,0 12-929,0 1-143,-13 12-49,13-13-47,-12 13-113,-1 0-175,13-1-161,-12 1-208,0 12-160,0-12-79,12 12-578,-13-12 1938,13 12-4546,0 0-2738,-12 1-77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8:03.248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5070 7406 6259,'0'0'1841,"0"0"160,0 0-481,0 0-399,0-13-113,0 13-15,0 0 15,-12 0-31,12 0-17,-12 0 1,-1 13 15,1-13-48,0 12-79,-1 0-145,1-12-96,0 13-143,12-1-129,0 0-96,0 0-80,12 1-64,-12-1-32,12 0-48,1-12 16,-1 13-32,0-13 16,1 0 0,11 0 0,-11 0 0,-1-13 0,-12 1 0,12 0 0,1-1 0,-13 1 0,0 0-16,0 0 16,0-13-16,0 25 0,0-12 16,0-1-16,0 13-32,0-12-48,0 12-80,0-12-80,-13 12-160,13 0-337,0 0-351,-12 0-321,12-12-15,0 12-1410,0 0-399,0 0-1633,0-13-293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8:03.050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4401 7392 9060,'-12'0'2305,"-1"13"144,13-1-1168,-12-12-225,-1 25-79,1-13-97,12 0-143,0 1-161,0 11-144,0-11-160,12-1-128,1-12-80,-1 13-16,1-13-16,11 0 0,-11-13-16,11 13 0,-11-12 16,-1-1 48,13 1 48,-25 0 33,12-1 15,-12 1 16,-12-13-16,12 13-16,-13 0-32,1-1-48,-13 1-48,13 0-32,0 0-64,-13-1-32,13 13-272,-1-12-289,1 12-271,12 0-2193,-13 12-2338,13 1-5570</inkml:trace>
  <inkml:trace contextRef="#ctx0" brushRef="#br0" timeOffset="1">24623 7442 10933,'0'0'2913,"0"0"97,13-13-1506,-1 13-351,1-12-241,12 12-239,-1 0-289,13 0-608,-12 0-256,12 0-2594,-12 0-2544,0 0-646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3.807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0 12 10725,'0'0'3137,"0"0"145,13 0-753,-13 0-960,12 0-257,0 0-383,0 0-321,13 0-128,-13 0-128,1 0-127,-1 0-97,0 0-48,0 13-48,-12-13-32,0 12-16,0-12-16,0 12-32,0 0 0,-12-12-16,0 12 15,0 1 17,-1-1 16,1 1 0,0-13 32,-1 12 0,1-12 0,0 12 32,12-12 0,0 0 32,-12 12 17,12-12-1,0 0 32,0 0 16,0 0 16,0 0 0,0 0 16,0 0 16,0 0 0,0 0-16,0 0 0,12 0-32,-12 0-32,0 0 0,12 0-48,0-12-16,1 12 0,-1 0-16,0 0 0,1 0 0,-1 0 0,0 0-16,0 0 16,1 0-16,-1 12 0,-12-12 0,13 13 16,-13-13 0,0 12 0,-13 1 0,1 11 16,-1-12-16,13 1 0,-24-1 0,24 0-16,-12 13-16,-1-25 0,1 12-16,0 1-16,-1-13-16,13 0-32,-12 0-48,0 0-112,12 0-64,0 0-160,0-13-209,0 1-239,12 0-433,0-1 385,1 1-2674,-1 0-2480,0-13-5924</inkml:trace>
  <inkml:trace contextRef="#ctx0" brushRef="#br0" timeOffset="334">248 0 9989,'0'0'2897,"0"0"160,-12 0-928,12 12-560,-13-12-176,13 25-177,0-13-367,0 1-161,-12 11-144,12 1-160,12-13-144,-12 13-96,0-1-63,13-11-33,-1-1-32,-12 13-32,12-13-16,0-12-32,1 13-49,-13-13-47,12 0-32,0 0 0,-12 0 0,12 0 16,-12-13 32,0 13 48,13-12 32,-13-1 32,0 13 32,0-12 0,0 12 32,0-12 48,0 12 16,0 0 32,-13 0 0,13 0 0,0 0 0,0 0-32,0 0-16,0 0-48,0 0 0,0 0 0,0 0-16,0 0 32,0 12-80,0-12-96,-12 0-256,12 0-480,0 0-433,0 12-2224,0-12-49,0 0-2081,0 13-3729</inkml:trace>
  <inkml:trace contextRef="#ctx0" brushRef="#br0" timeOffset="1506">321 148 8500,'0'0'2129,"0"0"112,0 0-1217,0 0-111,0 0-1,0 0-31,-12 12-33,12-12-32,0 0-31,0 0-49,0 0-64,0 0-111,0 0-97,0 0-48,0 0-32,0 0-16,0 0-15,0 0 15,0 0 0,0 0-16,-12 0 16,12 13-32,0-13-16,0 0-31,-12 0-33,12 0-16,-13 12-48,13-12-16,0 0-32,-12 12-48,12-12 0,-12 0-32,12 12-32,0-12 0,-13 0-16,13 0 0,0 13-16,0-13 16,0 0-16,0 0 0,0 0 16,0 0-16,0 0 0,-12 0 0,12 0 0,0 12 0,0-12 0,0 0 0,0 0 0,0 0 0,0 13-16,0-13 16,0 0 0,0 0 0,0 0 16,0 0-16,0 0 16,0 0-16,0 0 16,0 0 0,0 0 16,0 0-16,0 0 0,12 0 0,-12 0 0,0 0 0,0 0 0,0 0-16,0 0 16,0 0-16,0 0 16,0-13 0,0 13-16,0 0 16,0 0 0,0 0 0,13 0-16,-13 0 0,0 0 0,0 0 0,0 0-16,0 0 0,12 0 0,-12 0-16,0 0-16,0 0-32,12 0-48,-12-12-112,0 12-96,0 0-144,13-13-81,-13 13-79,0-12-80,0 0-48,12 0 63,-12-1 65,0 1 112,0 0 79,0-1 97,0 1 112,0 0 112,0-1 32,0 1 64,-12 0 112,12-1 96,0 13 96,-13-12 112,13 12 65,-12 0 111,12-12 48,-12 12 17,12 0-49,0 0-64,-13 12-32,13-12-48,0 12-63,-12 1-33,12 11-48,0-11-32,0 11-32,0-11-48,0 11-48,0 1-16,0-13-48,0 13-16,0-13-48,12 13-16,-12-13-48,0 0-64,13 1-48,-13-1-48,12-12-32,-12 13 16,12-13 16,1 0 32,-1 0 48,-12-13 32,12 1 31,0-1 33,1 1 0,-1 0 0,1-13 16,-1 13 16,0-1 0,-12 1 48,0 0 80,13 0 81,-13 12 63,-13-13 32,13 13 32,-12 0 32,12 0 16,-12 13-64,-13-13-47,12 12-33,1 0-48,-12 0-32,11 1-32,1-1-32,0-12-32,-1 25-80,13-13-144,0 0-208,0-12-161,13 13-223,-1-1-593,0-12-495,1 0-145,-1 0-1841,12 0-2273,1 0-497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7:59.945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123 211 8900,'0'-13'2273,"0"1"64,0 12-1232,-12 0-177,12 12-63,0 1-81,-12 11-96,0 13-80,12 0 1,0 1-1,0 11-80,0-12-80,0-12-79,12 12-33,0-12-48,0-13-64,13 1-80,-13-13-48,1 0-48,-1-13-32,12 1-16,-11-13-32,-1 0 0,0-12-32,1 0 16,-1 0-16,-12 0 0,12-13 32,-12 13 0,0-12 16,-12 11 16,0 1-16,-1 0 48,1 13 32,0-1 96,-13 0 64,1 25 64,-1 0 48,0 0 33,1 12-1,-1 1-32,0 12-80,1-1-64,12 1-64,-1-13-64,13 13-32,13-13-16,-1 13-16,0-12 16,13-1 0,12 1-112,-1-13-64,-11 12-80,12-12-128,0 0-593,-12 0-367,-1 0-2210,1 0-2481,0 0-5970</inkml:trace>
  <inkml:trace contextRef="#ctx0" brushRef="#br0" timeOffset="1137">458 284 8116,'0'12'2513,"0"-12"176,0 13-32,13-1-1472,-13-12-241,12 13-111,-12-1-177,12-12-224,-12 12-176,0 0-96,13 1-80,-13-1-48,0-12-32,0 12 0,0 1 160,0-1 129,0 0 127,0-12 112,-13 12 96,13 1 97,-12-13 63,12 12-96,0-12-95,-12 0-129,12 0-112,0 0-80,0 13-128,0-13-176,12 0-208,0-13-160,1 13-801,11-12-1776,1 12-865,0-13-2513,0 1-5186</inkml:trace>
  <inkml:trace contextRef="#ctx0" brushRef="#br0" timeOffset="1137.4996">817 235 10965,'-12'0'2817,"12"0"81,12 0-1474,1 0-543,-13 0-193,24 0-176,-11 0-576,-1 0-464,13 0 1568,-13 12-3937,1-12-2545,-1 13-6852</inkml:trace>
  <inkml:trace contextRef="#ctx0" brushRef="#br0" timeOffset="1138.4996">879 346 11301,'-12'0'3058,"12"0"95,-13-12-1488,13 12-561,0 0-159,13 0-337,-13 0-496,12 0 1409,13-13-4675,0 13-2928,0 0-8149</inkml:trace>
  <inkml:trace contextRef="#ctx0" brushRef="#br0" timeOffset="1807">1202 112 8996,'0'0'2657,"-13"0"177,13 0-994,0 0-303,0-13-96,13 13-145,-13 0-159,12 0-257,0 0-159,1 0-161,-1 0-128,0-12-128,-12 12-80,13 0-64,-1 12-96,-12-12-80,0 13-80,-12-1-128,-1 0-112,1 1-48,0 11-32,-1-11 16,1-1 47,0 1 65,-1-13 112,1 12 112,12-12 48,0 12 16,0-12 0,0 0 48,0 0 48,12 0 16,-12 0 48,13 0 16,-13 0 33,12 0-1,0 0-16,1 0-32,-1 0-32,0 0-16,1 0-48,-1 0 0,1 0-32,-1 0 0,-12 0-32,12 12 16,0-12-16,-12 13 16,0-13-16,13 12 0,-13-12 16,0 12 0,0-12 16,0 0 32,0 13 0,0-13 16,-13 12 0,13 1 16,-12-1-32,12 0 0,-12 0 0,0 1-32,-1-1 0,1 0-16,12 1 0,-13-13 0,1 12-16,12-12-16,-12 13-32,12-13-48,0 0-96,0 0-64,0 0-32,0 0-176,12-13-112,0 1-449,1 12-224,-1-25 65,1 13-2130,11-1-2256,-12-11-5043</inkml:trace>
  <inkml:trace contextRef="#ctx0" brushRef="#br0" timeOffset="2210">1535 99 9604,'0'0'2466,"-12"0"191,0 0-1377,12 13-127,-12-13-49,-1 12-95,1 0-113,0 0-143,-1 1-145,1-1-128,0 1-112,0 11-96,12-12-80,-13 13-63,13 0-33,0-1-32,0-12-32,0 13-16,0-13 0,13 13-16,-13-13 0,12 0 0,-12 1 0,12-1 0,-12 1-16,12-13 0,1 0 0,-1 0 0,0-13-16,1 1-16,-1-1 0,0 1 0,0 0-1,1-13 1,-13 13 0,12 0 32,1-13 16,-13 13 0,0 0 16,0 12 16,0 0 48,0-13 33,-13 13 31,13 13 32,-12-13 16,-1 12 0,1 0-32,0 0-32,0 1-32,-13-1-32,25 0-16,-12 1-64,-1 11-96,13-24-240,0 12-160,13 1-481,-13-1-255,12-12-177,0 0-2001,13 0-2224,-13-12-485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8:05.533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50 235 9845,'0'0'2961,"0"0"208,0 0-399,13 0-1346,-1-12-319,0 12-273,0 0-192,13-13-271,-13 13-321,0 0-481,13-12-575,-13 12-2322,-12 0-2640,13 12-6452</inkml:trace>
  <inkml:trace contextRef="#ctx0" brushRef="#br0" timeOffset="1116">0 359 11589,'13'0'2802,"-13"0"15,12-12-1729,13 0-383,-1 12-193,14-13-336,-1 1-528,-12 12-2193,24-13-289,-12 1-1984,-12-1-4322</inkml:trace>
  <inkml:trace contextRef="#ctx0" brushRef="#br0" timeOffset="1117">508 87 11493,'0'0'3362,"0"0"191,0-13-1071,0 13-802,0 0-463,0 0-289,0 0-303,12 0-273,0 0-176,1 0-64,-1 0-64,0 0-64,1 0-80,-1 0-32,-12 13-48,13-13-32,-13 12-32,0 0 15,-13 1 49,13-1 48,-12 1 32,-1-1 48,1 1 16,12-13 32,-12 12 0,-1 0 0,13-12 0,-12 0 0,12 13 0,-12-13 16,12 12-16,-13-12 0,13 0 16,-12 12-32,0-12 16,12 13 32,-13-13 32,1 0 32,-1 12 32,13-12 48,-12 12 17,12-12 15,-12 0 0,12 0-32,0 13-32,0-13 0,0 0-16,0 0 0,12 0 0,-12 0 0,12 0 0,1 0 16,-1 0-16,1-13-16,-1 13-32,13 0 0,-13 0-16,0 0-31,13 0-1,-13 0-16,1 13 0,-1-13-16,1 12 0,-1-12 16,-12 13-16,0-1 0,0 1 0,-12-13 0,-1 24 0,1-11-16,-1-1-16,-11 12 0,11-11-33,-11-1-15,11 1-16,1-1-48,0 1-96,12-13-64,-13 0-144,13 0-160,0 0-417,0 0-560,0 0-1232,0 0-865,13-13-2208,-13 13-4451</inkml:trace>
  <inkml:trace contextRef="#ctx0" brushRef="#br0" timeOffset="1118">718 174 8756,'12'-13'2625,"-12"1"225,13 12-641,-13-13-641,12 13-127,-12 0-128,13-12-129,-1 12-320,-12 0-207,12 0-241,1 0-128,-13 0-112,12 0-64,-12 0-64,0 0-16,0 12-32,0 1-80,0-1-64,-12 1-64,-1 11-64,1 1-96,0 0-64,12-13 15,-13 0 65,1 13 64,-1-12 48,13-13 80,0 12 80,0-12 48,0 0 32,0 0 0,13 0 16,-13 0 0,12 0 32,1 0 0,-13 0 32,12-12 16,0 12 16,1 0 0,-1 0 0,0 0 0,1 0 0,-13 12-16,12-12 16,-12 13 16,0-13 16,0 12 33,0 0 47,-12 1 16,-1-1 0,1 0 16,0 13-48,-1-13-32,1 1-32,-13-1-48,13 1-16,-1-13-16,1 12-32,0-12-64,-1 13-128,1-13-128,12 0-176,-13 0-144,13 0-481,0-13-143,0 13-193,13-12 96,-1-1-1920,1 1-1938,-1-1-4497</inkml:trace>
  <inkml:trace contextRef="#ctx0" brushRef="#br0" timeOffset="1119">916 297 8564,'0'0'2241,"0"13"160,0-13-1024,0 12-225,0 1-127,-12-1 15,12 0-95,0-12-97,12 13-112,-12-1-95,13-12-113,-1 0-32,0 0-64,0 0-32,1-12-31,-1 12-65,1-13-64,-1 1-64,0 0-32,1-13-48,-13 12-32,12-12-32,-12 13 0,-12-13 0,-1 13-16,13 0-48,-12-1-80,-13 1-96,13 0-160,-1-1-80,1 13-433,0 0-319,0 0-1,12 13-2160,0-13-2258,0 0-5282</inkml:trace>
  <inkml:trace contextRef="#ctx0" brushRef="#br0" timeOffset="1120">1163 37 8756,'-12'0'2625,"0"0"128,12 0-399,-13 0-994,13 0-255,0 0-161,13 0-160,-13 13-191,12-13-129,0 0-80,1 0-128,12 0-80,-13 0-64,1-13-32,-1 13 0,0 0-32,1-12 17,-13 12 31,0-12-32,0 12-257,-13 0-319,1-13-304,0 13-897,-1 0-1584,-12 0-2418,13 0-513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6:57.437"/>
    </inkml:context>
    <inkml:brush xml:id="br0">
      <inkml:brushProperty name="width" value="0.02" units="cm"/>
      <inkml:brushProperty name="height" value="0.02" units="cm"/>
      <inkml:brushProperty name="color" value="#3165BB"/>
    </inkml:brush>
  </inkml:definitions>
  <inkml:trace contextRef="#ctx0" brushRef="#br0">21808 8849 10181,'-25'0'2657,"1"0"128,-1 0-1376,-12 0-289,12 13-79,-12-13-17,0 12-111,12 0-145,0 0-48,0 13-79,13-13-129,12 13-96,0-1-112,12-11-48,13 11-112,12-12-32,0 1 17,0-1-113,13 1-161,0-26-495,-1 13 1200,1-12-4161,-13-1-3042,13-11-803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18.050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10 434 9428,'0'0'2658,"12"0"287,-12 0-1120,0 0-161,0-13 1,0 13 32,0-12-80,0 0-241,-12-1-239,12 1-177,0-13-175,0 0-177,0 0-160,0 1-112,0 11-64,0-11-47,0-1-33,0 0-48,0 0-32,0 0-32,0 1-16,12-1-16,-12 0 0,0 13-32,0 0 0,0-1 0,0 13-16,0 0-16,-12 0-32,-1 0-16,1 13-16,-13-1-32,1 13-16,-1-13-32,0 13 16,1-1-1,-1-11 33,13-1 0,-1 13 32,1-12 16,12-13 16,0 12 0,0-12 16,12 12 0,1-12 0,11 0 32,1 0 0,-1 0 32,14 0-32,-1-12-128,-13 12-320,14 0-224,-14-12-769,1 12-432,-1-13-2289,1 13-2849,-12-12-6211</inkml:trace>
  <inkml:trace contextRef="#ctx0" brushRef="#br0" timeOffset="223">383 124 9092,'-12'0'2865,"0"0"209,12 0-161,-12 0-1344,12 12-192,-13-12-129,13 0-271,-12 13-209,12-13-160,0 12-128,0-12-111,12 0-113,1 12-96,-13 1-48,12-13-32,12 12-16,-11 0-16,-1 1 0,0-1-16,1 1-16,-1 11-32,1-12-64,-13 13-112,0 0-112,0 0-96,-13-1-177,13 1-95,-12-1-417,-1-11-175,13-1 2400,-12 1-4577,12-13-2658,-12-13-7059</inkml:trace>
  <inkml:trace contextRef="#ctx0" brushRef="#br0" timeOffset="466">384 136 9300,'0'-12'2625,"0"12"81,0-13-801,12 13-865,1 0-352,-1 0-175,12 0-145,1 0-368,0 0-320,-1 0-305,1-12-2112,0 12-2225,0 0-5539</inkml:trace>
  <inkml:trace contextRef="#ctx0" brushRef="#br0" timeOffset="723">657 37 10053,'-12'12'2593,"-1"-12"176,13 13-1456,-12-1-289,12 0-143,0 0-129,12 0-112,-12 1-192,13-1-79,-1-12-33,0 13 0,-12-13 32,12 0 48,0 0 16,-12-13 17,13 13-49,-13-12-32,0-1-64,0-11-32,0 12-96,0 0-48,0-13-80,0 13-96,-13 0-128,13-1-208,-12 13-384,0 0-385,0 0-2432,0 0-2642,-1 0-630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16.774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72 123 9348,'0'-12'2561,"0"12"177,-13-12-1154,1 12-271,-13 0-144,1 0-129,-1 0-128,0 0-127,-12 12-65,12-12-32,-12 12-95,25 0-65,-12 13-80,11-13-64,13 1-112,0-1-79,25 0-81,-13 0-64,13 1-48,-1-1-48,14-12-64,-14 13-81,13-13-63,-12 0-48,0-13-64,-1 13 0,1-12 16,-13-1 80,13 1 48,-12 0 79,-1-13 33,0 13 48,0-1 48,1-11 0,-13 12 16,0 0 0,0-1-80,-13-12-128,13 13-304,-12 0-336,0 0-305,0-1-2096,-1 13-2322,1-12-5394</inkml:trace>
  <inkml:trace contextRef="#ctx0" brushRef="#br0" timeOffset="216">223 0 10821,'-13'25'2897,"13"0"97,-12 12-1474,0-13-415,12 13-193,-12 1-335,12 12-305,0-1-705,-13-12-2560,13 13-2561,0 0-6564</inkml:trace>
  <inkml:trace contextRef="#ctx0" brushRef="#br0" timeOffset="416">545 124 11221,'0'-13'2833,"13"13"33,-1 0-1250,0-12-783,13 12-337,-13-12-528,12 12-464,-11 0-2337,11 0-2370,-11 0-6098</inkml:trace>
  <inkml:trace contextRef="#ctx0" brushRef="#br0" timeOffset="679">608 161 12022,'-13'0'3009,"13"0"0,0 0-1728,13 0-401,-13 0-239,12 0-273,0 0-576,0 0 400,13 0-3202,-13 12-2592,13-12-698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9:30.836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148 235 7732,'12'-12'2048,"0"0"81,-12-1-816,0 13-481,-12 0-79,0 0-65,0 0-48,-1 0 1,1 0-1,-1 13 0,-11-1 33,11 0 31,-11 1 16,11-1 1,1 0-65,0 1-64,12 12-80,0-13-63,0 0-145,12 1-80,13-1-96,-13 0-32,13-12-48,-1 13 0,1-13-16,0-13-48,-1 13-32,-12-12-80,13 12-80,0-12-96,-13-1-97,1 1-47,-13 0-16,0-1 48,0 1 48,0-1 80,0 1 95,-13 0 81,13 12 48,-12-13 48,12 1 32,-12 0-48,12-1-80,-13 13-240,13-12-176,-12 0-320,12 12-1410,-13-13-703,13 1-1841,0 12-3810</inkml:trace>
  <inkml:trace contextRef="#ctx0" brushRef="#br0" timeOffset="2873">112 62 10309,'0'25'2737,"0"-13"96,-13 13-1344,13 12-417,0-12-223,0 12-225,0 12-160,0 1-79,0 0-642,13-1 145,-13 1-2833,0 12-2514,0-25-6530</inkml:trace>
  <inkml:trace contextRef="#ctx0" brushRef="#br0" timeOffset="2874">471 248 9588,'12'-13'2610,"0"13"47,0 0-880,13-12-945,0 12-240,0 0-31,0 0-449,-1 0-369,-11 0 1938,-1 0-4370,0 12-2497,-12 1-7092</inkml:trace>
  <inkml:trace contextRef="#ctx0" brushRef="#br0" timeOffset="2875">507 335 10037,'-24'0'2481,"24"12"80,0-12-1425,0 0-351,12 0-241,0 12-80,1-12-352,12 0-96,0 13-2561,-1-13-2305,1 0-5891</inkml:trace>
  <inkml:trace contextRef="#ctx0" brushRef="#br0" timeOffset="2876">1090 111 10597,'0'-12'3073,"0"12"161,0-12-977,0 12-689,0 0-175,12-13-352,-12 13-257,12 0-240,-12 0-176,12 13-128,1-13-127,-1 12-33,-12 0-64,0 1-48,13-1-80,-13 1-65,-13-1-47,13 13 0,0-13-16,-12 1 0,-1-1 48,13 0 64,-12-12 64,12 13 48,-12-13 0,12 12 32,0-12 0,0 12 32,0-12 16,0 0 32,12 0 16,-12 0-16,12-12 16,1 12-32,-1 0-16,1 0-16,-1 0-32,-12 0 0,13 0-16,-1 0 0,-12 12 16,0-12-16,0 13 0,0-1 0,0-12 0,-12 13 16,12-1 32,-13 1 16,1-1 32,-1 0 16,13-12 16,-12 13 16,-1-1-31,1 0-17,12-12-32,-12 13-16,0-13-16,-1 12 0,13-12-32,-12 12 16,0-12-160,12 13-161,0-13-143,0 0-160,0 0-352,12 0-257,-12-13 241,12 13-2514,13-24-2321,-13 11-5682</inkml:trace>
  <inkml:trace contextRef="#ctx0" brushRef="#br0" timeOffset="2877">1374 186 9476,'-12'12'2722,"0"1"175,-1-1-832,1 0-705,-1 13-111,1-13-176,12 13-257,0-12-208,12-1-160,1 1-143,-1-13-97,1 0-80,-1 0-16,13 0-32,-13 0-16,0-13 0,1 1-16,11-1-16,-11 1 16,-1-13-16,-12 13 0,13-13 0,-13 13-16,0-13 0,0 13 0,-13-1-16,1 13 16,-13-12 0,13 12-32,-13 0-64,0 12-208,1-12-160,11 0-321,-12 13-223,13-1-353,-1-12-2064,13 12-2306,0-12-5202</inkml:trace>
  <inkml:trace contextRef="#ctx0" brushRef="#br0" timeOffset="2878">1548 25 10709,'-13'0'2849,"13"0"161,13 12-1314,-1-12-463,-12 13-113,25-13-191,-13 12-209,13-12-128,0 0-111,-13 0-81,0 0-80,1 0-64,-1-12-32,1 12-64,-13-13-16,0 1-32,0 12-32,-13-12-48,1 12-80,-1-13-96,-11 13-224,-1 0-288,0 0-417,13 13-2544,-13-1-2706,0-12-65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9:12.428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6094 998 8644,'0'-13'2433,"0"13"80,0 0-688,0 0-640,0 0-225,12 13-208,-12-1-159,0 0-145,0 13-96,13 12-112,-13-12-480,0 11-352,0 1-2258,0 1-2336,0-1-5891</inkml:trace>
  <inkml:trace contextRef="#ctx0" brushRef="#br0" timeOffset="1">6008 1145 12005,'0'-12'3026,"12"0"15,1 12-1728,-1 0-513,12-12-63,1 12-321,12-13-2753,12 13-673,-11-12-2320,11-1-533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31.513"/>
    </inkml:context>
    <inkml:brush xml:id="br0">
      <inkml:brushProperty name="width" value="0.028" units="cm"/>
      <inkml:brushProperty name="height" value="0.028" units="cm"/>
      <inkml:brushProperty name="color" value="#177D36"/>
    </inkml:brush>
  </inkml:definitions>
  <inkml:trace contextRef="#ctx0" brushRef="#br0">19950 2925 11877,'0'0'3202,"12"0"95,1 0-1392,12 0-496,-1 0-337,13 0-255,0 0-241,1 0-80,11-12-128,0 12-320,1 0-3009,12 0-609,-13 0-2640,14 0-61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31.282"/>
    </inkml:context>
    <inkml:brush xml:id="br0">
      <inkml:brushProperty name="width" value="0.028" units="cm"/>
      <inkml:brushProperty name="height" value="0.028" units="cm"/>
      <inkml:brushProperty name="color" value="#177D36"/>
    </inkml:brush>
  </inkml:definitions>
  <inkml:trace contextRef="#ctx0" brushRef="#br0">20161 2421 8948,'0'0'2689,"0"0"145,0 0-433,0 12-1057,12 1-255,-12-1-209,13 0-175,-1 0-225,0 13-80,1 0-224,-1-13-160,0 13-608,-12-1 1840,13 1-4385,-13 12-2818,0-12-757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32.031"/>
    </inkml:context>
    <inkml:brush xml:id="br0">
      <inkml:brushProperty name="width" value="0.028" units="cm"/>
      <inkml:brushProperty name="height" value="0.028" units="cm"/>
      <inkml:brushProperty name="color" value="#177D36"/>
    </inkml:brush>
  </inkml:definitions>
  <inkml:trace contextRef="#ctx0" brushRef="#br0">0 272 11381,'13'0'2625,"-1"13"17,0-1-1858,13 0-368,-13 1-16,13-1-160,-13 0-176,1 13-31,12-12-1,-13-1-16,-12-12 0,13 13 0,-13-13 0,12 0-16,-12-13 16,0 1-16,-12-1 0,12 1 16,0-13-64,0 13 112,0-13 96,0 0 128,0-12 128,12 12 112,-12 0 96,12 1 129,1-1-33,-1 0-64,1 1-111,-1 11-113,0 1-128,1-1-80,-1 1-48,13 0-128,0 12-112,-1-13-160,1 13-656,0 0-705,0 0-1937,0 0-2656,12-12-5972</inkml:trace>
  <inkml:trace contextRef="#ctx0" brushRef="#br0" timeOffset="355">322 186 11333,'13'0'2882,"-1"0"63,12 0-1809,1 13-207,0-13-1,-13 0-303,13 12-289,-13-12-128,-12 12-32,12 0-80,-12 1-32,-12-1-16,0 1-32,12-1 16,-25 12 80,13-11 64,-1-1 48,1 0 32,12 1 32,-13-13 33,13 12-17,0-12-64,0 13-48,13-13-48,-1 0-32,1 0 0,11 0 0,1-13-112,-1 13-176,1 0-432,12-12-2594,0-1-271,0 13-2450,-12-12-504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3.125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0 12 10933,'25'-12'2497,"-1"12"32,1 0-1712,0 0-497,-1 0-304,1 0-1921,0 0-592,-1 0-1825,-11 0-4066</inkml:trace>
  <inkml:trace contextRef="#ctx0" brushRef="#br0" timeOffset="164">37 111 11813,'0'0'2850,"12"-13"15,1 13-1792,-1-12-257,12 12-256,1-12-736,12 12-208,-12-13-2465,12 1-2386,0 0-609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25.116"/>
    </inkml:context>
    <inkml:brush xml:id="br0">
      <inkml:brushProperty name="width" value="0.028" units="cm"/>
      <inkml:brushProperty name="height" value="0.028" units="cm"/>
      <inkml:brushProperty name="color" value="#177D36"/>
    </inkml:brush>
  </inkml:definitions>
  <inkml:trace contextRef="#ctx0" brushRef="#br0">309 124 13158,'-25'-13'3314,"-12"13"127,0-12-1872,0 24-305,0-12-239,12 13-257,-12 12-192,12-13-79,0 12-129,13 1-112,0-12-96,12 12-32,24-13-48,-11 13-48,24-13-16,-13 13 0,14-13 0,-1 13-48,0-13-48,-13 13-32,1-13-16,0 13-32,-13-13-16,1 1 16,-13-1 48,0 0 32,-13 1 16,1-1 32,0-12 64,-1 13 48,-12-13 32,13 0 16,-13 12-16,13-12 32,-12 0 0,11 0-32,1 0-144,12 0-224,-13 13-208,13-13-225,0 0-575,0 0-385,0 0-2145,13 0-2497,-13-13-5682</inkml:trace>
  <inkml:trace contextRef="#ctx0" brushRef="#br0" timeOffset="330">409 310 13526,'0'0'3442,"0"0"127,0 0-1920,0 13-448,0-1-321,0 0-272,0 0-207,0 1-273,0 12-224,0-13-481,0 13-735,12-13-2322,-12 0-2865,13 1-6787</inkml:trace>
  <inkml:trace contextRef="#ctx0" brushRef="#br0" timeOffset="591">471 248 10613,'0'0'2497,"0"0"16,0 12-1568,0-12-449,12 12-160,-12 1-144,0 12-224,0-1-224,0-12-304,0 13-369,0 0-207,0 0-97,0-1-47,13-12 159,-13 13 385,0-25 496,12 13 592,-12-13 384,0-13 289,12 13 191,1-25 209,-13 13-1,12-12-15,0 11-48,1-11-49,-13 11-47,12 1-81,1-13-143,-13 13-129,12 0-143,0 12-129,0-13-128,-12 13-128,12 0-111,1 0-65,-1 13-80,1-1-48,11 0-16,-11 0-48,11 13-176,-11 0-241,-1 12-143,13-13-864,-13 1-2562,0 12-3073,1-24-7236</inkml:trace>
  <inkml:trace contextRef="#ctx0" brushRef="#br0" timeOffset="1431">1102 0 10677,'-37'25'3089,"0"12"193,0 0-1057,0 13-640,12 11-225,0 1-335,13 0-289,12 12-240,12-12-128,0 0-224,26-12-304,-13-14-576,24 2 1632,-12-13-4465,0-1-3090,1-11-8100</inkml:trace>
  <inkml:trace contextRef="#ctx0" brushRef="#br0" timeOffset="1432">1214 334 11317,'-12'12'3074,"12"1"143,-13 12-1520,13-13-337,0 13-159,13-1-369,-13-11-255,24 11-209,-11-11-160,-1-1-96,13-12-64,0 13 0,-13-26-16,13 13 0,-12-12-32,-1-13-32,0 13-48,1-13-16,-1-12-48,-12 12 0,0 0 16,0-12 0,-12 13 48,12-13 0,-25 24 64,13-12 96,-1 1 128,-12 11 144,0 1 96,13 0 80,-13 12 81,0 12-1,13 0-64,0 1-112,-1-1-144,1 0-95,12 13-81,0 0-48,0-13-32,12 13-16,1-13-32,-1 1-80,13-1-128,-13 0-209,13 1-175,0-13-112,0 0-641,0 0 2113,-1 0-4609,1-13-2898,0 1-7636</inkml:trace>
  <inkml:trace contextRef="#ctx0" brushRef="#br0" timeOffset="1819">1574 99 11397,'0'25'3330,"0"0"239,0-1-1232,-13 13-432,13-12-208,0 12-416,0 0-353,0 0-272,-12 13-255,12-1-177,0 1-128,-13-1-160,1 13-128,-1 0-449,13-1-607,-12 1-1682,0-25-1087,12 13-2642,0-25-5411</inkml:trace>
  <inkml:trace contextRef="#ctx0" brushRef="#br0" timeOffset="1820">1858 334 11445,'0'-13'3202,"0"13"143,13 0-1472,-13-12-368,12 12-209,-12 0-399,13 0-289,-1 0-224,13 0-208,-12 0-208,11 0-656,-11 0-2866,11 12-2913,-11 1-7523</inkml:trace>
  <inkml:trace contextRef="#ctx0" brushRef="#br0" timeOffset="2130">1921 447 12950,'-13'12'3650,"1"-12"127,12 0-1456,0 0-816,0 0-288,0 0-385,12 0-352,1 0-192,12 0-224,-1 0 337,1-12-2146,12 12-2129,-12 0-3121,12-13-787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04.756"/>
    </inkml:context>
    <inkml:brush xml:id="br0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11488 3219 10149,'-12'13'2785,"0"-1"112,-1 1-1200,1-1-416,12 13-177,0-25-127,0 12-209,12 1-144,13-13-64,-13 0-79,13 0-65,-12-13-48,12 13-64,-1-12-48,-11 0-32,11-13-64,-11 0-31,-1 12-49,0-12 0,-12 1-32,0 11-16,0-11-16,0 11-16,-12 1-32,12 0-64,-12 12-97,-1-13-95,-11 13-96,11 0-144,1 0-112,-13 0-113,13 13-335,12-13-113,-13 0 65,13 0-2130,0 0-2096,0 0-5107</inkml:trace>
  <inkml:trace contextRef="#ctx0" brushRef="#br0" timeOffset="1">11699 2972 9861,'0'0'2705,"0"12"96,0-12-912,13 0-833,-13 0-191,12 12-129,1-12-208,-1 0-143,0 0-65,1 0-32,-1-12-16,1 12 16,-1 0 16,0-12 16,1 12 1,-13-13 15,0 1-16,0 12-32,0-12-48,0-1-48,-13 1-32,1-1-48,-13 13 0,13-12-112,-1 12-112,1 12-96,-13-12-656,13 13-2674,-1-1-2865,1 1-717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03.922"/>
    </inkml:context>
    <inkml:brush xml:id="br0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11184 3005 10565,'13'0'2929,"-1"-13"113,-12 1-1122,12 12-607,0-12-160,13 12-193,-13 0-288,1-13-159,-1 13-129,0 0-128,0 0-96,-12 0-80,0 13-32,0-13-16,0 12-48,-12 0-48,0 13-80,0-13-16,-1 0-16,1 13 0,0-12-16,-13-1 32,13-12 63,12 13 65,-12-1 32,12-12 0,-13 12 0,13-12 16,13 0 16,-13 0 32,12 0 17,0 0-1,0 0 32,1-12-16,-1 12-16,0 0-16,1 0-16,-1 0-16,0 0-16,0 0 0,1 12-16,-1 1 16,-12-13-16,0 12 0,13 0 16,-13 1-16,-13-1 0,13 13 0,-12-13 16,-1 13-16,13 0 16,-12-13-16,-12 13 0,24-13 16,-13 13-16,1-13 0,0 1 0,12-1 0,0 1 16,-13-13 0,13 0 0,0 0-64,0 0-256,0 0-177,13 0-415,-13-13-353,0 13-1360,12-12-784,0 12-2034,1-13-384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9:58.646"/>
    </inkml:context>
    <inkml:brush xml:id="br0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86 260 8420,'-24'12'2481,"11"13"208,1 0-608,0 12-672,0-12-113,12 12-127,0-12-177,0 0-207,0-1-209,12 1-128,0-13-128,13 1-128,-1-13-79,1 0-49,0 0 0,-1-25-48,1 13-80,0-13-129,-13 0-191,0-12-160,0 0-112,1-13-129,-1 1-31,-12 11 80,0-11 127,0 0 177,0 11 96,-12 1 272,-1 13 272,1-1 256,0 13 193,-12-1 143,-1 13 128,0 13 161,0-13-33,1 12-127,-1 13-145,0-13-176,1 13-127,12-1-129,-1 1-128,13 0-80,13 12-64,-1-12-48,0-1-64,25 1-144,-12 0-144,12 0-256,0-13-193,0 1-511,-13-1-385,13 0-2049,-12-12-2433,0 0-5506</inkml:trace>
  <inkml:trace contextRef="#ctx0" brushRef="#br0" timeOffset="1171">434 359 10533,'0'12'2993,"0"1"145,0 11-1314,0-11-431,0 11-240,0-11-385,0 11-272,13 1-192,-13 0-256,12 0-608,-12 12 896,12-12-3569,-12 12-2754,13-12-7219</inkml:trace>
  <inkml:trace contextRef="#ctx0" brushRef="#br0" timeOffset="1172">670 210 9364,'0'0'2497,"0"0"177,12 0-962,-12-12-607,12 12-241,13 0-159,-13 0-129,13 0-176,0 0-592,0 0-432,-13 12-2226,13-12-2336,-12 13-5859</inkml:trace>
  <inkml:trace contextRef="#ctx0" brushRef="#br0" timeOffset="1173">818 309 12774,'-24'0'3393,"11"0"209,1 13-1601,12-13-368,-13 0-321,13 0-367,0 12-289,0-12-160,13 0-176,-1 0-240,1 0-160,11 0-560,1 0-3250,0 0-3217,0 0-838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29.835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334 483 8964,'0'12'2897,"12"-12"369,-12 13-305,0-13-752,-12 0-160,12-13-144,-12 1-320,12 0-241,-13-1-303,1-12-241,0 0-207,-1 1-129,1-1-64,-1-12-48,13 12-32,-12 0-80,12-12-48,0 12-15,0-11-65,0-2-32,0 13-16,0-12-32,0 13 0,0 11-32,0-11-16,0 24 16,0-13-32,0 13 0,-12 13-16,-1-13 16,1 24 0,-13-11-16,1 24-16,-1-13-16,0 14 15,0-13-15,1-1-16,11 1 32,1-1 0,0-11 32,-1-1 0,13 1 32,0-13-16,13 0 0,-13 0 16,12 0 0,13 0 0,-13-13 16,12 13-32,14-12-112,-13 12-144,12-13-128,0 1-304,0 12-321,0-12-464,0-1-672,-12 13 32,12-12-2064,-12 0-2547,0 0-5249</inkml:trace>
  <inkml:trace contextRef="#ctx0" brushRef="#br0" timeOffset="140">483 112 9684,'-12'0'2738,"-1"13"159,1-13-864,0 12-560,0 0-177,-1 0-111,13 1-193,0-1-207,0 1-161,0-1-144,13-12-64,-13 12-80,12 1-31,12-1-33,-11 0-16,-1-12-32,13 12-48,-13 1-80,1-1-48,11 13-32,-24-13 0,13 1 16,-13-1-48,0 12-144,0-11-128,-13 12-112,13-13-129,-12 0-191,0 1-496,12-13-273,-13 0-2129,13 0-2417,0-13-5874</inkml:trace>
  <inkml:trace contextRef="#ctx0" brushRef="#br0" timeOffset="286">434 99 11093,'0'0'2497,"13"0"0,-1 0-1792,0 0-305,12 0-240,14-13-176,-14 13-192,13 0-288,-12-12-289,11 12-1728,-11-12-1937,-12 12-4434</inkml:trace>
  <inkml:trace contextRef="#ctx0" brushRef="#br0" timeOffset="565">768 25 8916,'0'0'2401,"0"0"112,0 0-1056,0 0-320,0 0-193,-13 0-128,13 12-111,0 0-129,0 1-64,0-1-16,13 0-63,-13 1-65,12-1-16,-12-12 64,12 12 32,1-12 49,-13 13 31,12-13 32,0-13 16,-12 13-47,13-12-17,-13 0-64,0-1-48,0 1-80,0 0-80,0-1-64,0 1 1,-13 0-113,1 0-240,0 12-193,-13-13-367,13 13 1232,-13 13-4450,13-13-3265,-13 12-834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12.059"/>
    </inkml:context>
    <inkml:brush xml:id="br0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0 173 11109,'0'-12'2913,"12"0"193,-12 12-1457,13-12-257,-1-1-95,0 13-257,13-12-159,-13 12-113,0 0-192,13 0-159,-12 0-129,-1 0-112,0 0-64,0 12-64,-12 13-32,0-13-96,-12 13-64,0 0-80,-13-1-1,0 13 1,13-12 0,-13 0 0,13-1 64,-12 1 80,11-13 64,13 0 32,-12 1 48,12-1 32,0 1 80,0-13 32,12 0 48,1 0 1,-1 0-1,12 0-16,1 0-64,0-13-16,0 13-112,11-12-160,-11 12-224,12-13-337,-13 1-639,14 12-2434,-14 0-2881,-11-12-6707</inkml:trace>
  <inkml:trace contextRef="#ctx0" brushRef="#br0" timeOffset="1765">409 111 9220,'0'0'2497,"0"-12"225,0 12-1186,0 0-207,0 0-129,0 0-143,0 0-65,0 12-95,0 1-129,0-1-112,0 13-111,0 0-81,0 0-80,0-1-128,0 14-128,-13-14-64,13 1-64,0 0 0,0-1-32,-12-11-16,12 12-16,0-13-48,0 13-80,0-25-144,0 13-128,0-13-401,0 0-399,0 0-2210,12-13-2497,-12 13-5922</inkml:trace>
  <inkml:trace contextRef="#ctx0" brushRef="#br0" timeOffset="1766">570 198 8756,'0'0'2625,"-13"13"176,1-13-431,-1 12-882,1 0-223,-1 1-145,13-1-207,-12 13-209,12-13-160,12 1-143,1-1-161,-1 0-80,1-12-64,-1 13-32,13-13-32,-13 0 16,13 0 0,-13-13 64,13 13 32,-13-12 48,-12 0 16,13-1 32,-13-11 0,12 11-32,-12 1-47,0-13-49,-12 13-32,12-1-64,-13 13-112,1-12-113,0 12-191,-13 0-160,0 0-448,13 12-385,-13 1 272,0-1-2400,13 0-2322,-1 1-5394</inkml:trace>
  <inkml:trace contextRef="#ctx0" brushRef="#br0" timeOffset="1767">780 50 11141,'-13'12'2961,"13"0"97,-12 13-1489,12-13-369,0 1-159,12-1-305,-12-12-208,13 12-160,-1-12-64,0-12-47,1 12-17,-1-12 0,1-1 0,-1-11-16,-12 11 0,13 1-32,-13-13-48,0 13-16,-13-1-112,13 1-96,-12 12-128,-1 0-160,-12 0-464,13 12 303,0 1-3040,-1-1-2706,-11 1-667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05.175"/>
    </inkml:context>
    <inkml:brush xml:id="br0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111 173 10965,'-12'25'2849,"0"12"81,-1 1-1570,13-1-303,0 0-209,13 0-256,-1 0-239,0-12-145,13 0-48,0 0-48,-1-25-16,-11 0-16,12 0 16,0-13-16,-13 1 16,13-13-32,-13 0-96,-12-12-128,12 0-80,1 0-32,-13 0 0,0-1-33,0 1 33,-13 0 48,1 0 112,0 0 144,-13 12 176,0 0 96,0 12 145,0 1 127,1 0 96,-13 12 81,12 0-49,0 0-64,0 12-80,13 0-95,-1 13-129,1-12-64,0 12-64,24-1-64,0 1-48,13 0-32,0-1-16,12-11-32,0 12 32,0-13-112,1 1-144,-1-13-144,0 0-176,0 0-129,-12 0-575,0-13-417,-13 13-2081,13-12-2464,-12-1-5844</inkml:trace>
  <inkml:trace contextRef="#ctx0" brushRef="#br0" timeOffset="890">421 236 10165,'0'0'2577,"13"12"128,-13 0-1408,12-12-289,0 0-127,1 13-97,-1-13-160,0 12-144,1-12-111,-13 13-129,12-13-96,0 12-48,-12 0-16,0 1 48,0-1 64,0 0 96,0 0 80,-12 1 96,12-1 81,-12 1 63,-1-1 16,1 13-15,12-25-65,-12 12-48,-1-12-96,13 12-96,0-12-80,0 0-79,0 0-65,13 13 0,-1-13-112,0 0-305,13 0-95,0-13-640,0 13-2722,0-12-128,11 0-2625,1 0-4866</inkml:trace>
  <inkml:trace contextRef="#ctx0" brushRef="#br0" timeOffset="891">928 211 11957,'0'0'2882,"13"0"15,-1 0-1712,-12 0-529,25 0-224,-13 0-160,1 0-128,-1 0-400,1 0-272,-1 0 1136,0 0-3521,-12 13-2466,0-1-6578</inkml:trace>
  <inkml:trace contextRef="#ctx0" brushRef="#br0" timeOffset="892">1003 285 9236,'-13'0'2705,"13"0"129,-12 0-785,12 13-705,0-13-303,0 0-177,0 0-256,0 12-207,12-12-97,1 0-96,-1 0-592,1 12-2674,-1-12-2608,13 0-682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29.257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3000 5035 11557,'0'13'2850,"-12"-13"31,12 0-1552,12 0-609,1 0-160,-1 0-448,12-13-464,1 13-2497,0 0-2434,12-12-624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29.010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2903 4894 11845,'13'0'2930,"-1"-12"47,0 12-1760,12 0-337,-11 0-240,12 0-608,-1 0-576,1 0-2401,-13 0-2466,13 12-621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28.887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2633 4980 11285,'0'13'2994,"-12"-1"95,12 0-1584,0 0-369,-12 13-207,12 0-305,0-1-224,0 1-144,12 0-224,-12 11-144,0-11-384,12 12-336,-12-12-1185,13-1-1185,-13 1-2256,12-12-467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2.503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24 173 9428,'0'0'2433,"-13"13"177,1-13-1234,12 0-159,-12 12-81,-1 0-127,1-12-33,-1 13-31,1-1-97,0 0-80,0 0-95,-1 1-81,13-1-80,13 0-112,-13-12-111,12 13-81,12-13-80,-11 0-32,12-13-64,-1 1-16,13 0-48,-12-1-32,0 1-16,-1 0 0,1 12-16,0-12 0,-13-1 0,0 1 15,1 0 1,-13 12-16,-13-13-64,13 13-64,-12 0-64,0-12-112,-13 12-160,12 0-177,1-12-303,0 12-225,-13 0-912,13-12-1120,12-1-1970,-13 13-4209</inkml:trace>
  <inkml:trace contextRef="#ctx0" brushRef="#br0" timeOffset="188">161 0 10613,'-12'12'2865,"12"1"81,0-1-1250,0 13-655,0 0-193,0 0-240,0 12-255,0 0-161,0 0-496,0 0-209,0 13-2496,0 0-2482,0 12-635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28.692"/>
    </inkml:context>
    <inkml:brush xml:id="br0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2328 4683 9909,'0'-13'2657,"0"13"64,-12 0-1264,12 13-209,-13-1-143,1 25-81,12-12-175,-12 24-113,-1-11-32,13 11-79,0-12-129,0 0-144,0 1-80,0-1-80,13-12-48,-1-13-48,0 0-48,13 1-16,-12-13-16,11 0-48,1-13-80,-13 1-48,13-13-80,-13 0-80,0-12-80,1 12-97,-1-12 1,-12 0 32,0 0 64,0 0 80,-12 0 64,-1 12 80,1-12 144,-12 12 144,-1 13 144,0-13 96,1 25 80,-1 0 112,0 0 97,-12 0 31,13 12-16,-1 1-80,0 12-63,13-13-81,0 13-80,-1-1-80,13 1-96,13 0-64,11 0-48,-12 0-16,26-13-16,-2 0-96,1 1-128,1-13-176,-2 12-224,2-12-593,-2 12-495,-11-12-2178,0 0-2673,0 0-601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8.974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5040 5910 11829,'-13'0'3218,"13"12"191,-12 0-1456,12 13-352,-12 0-368,12 0-241,-13 12-288,13 0-223,0 13-177,0-13-144,0 12-96,-12 1-80,12 11-224,0-11-625,-12 12-1680,0-13-1168,0 1-2658,-1 0-582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8.419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0 86 11029,'0'0'2817,"12"0"49,1-12-1586,-13 12-431,12 0-241,0 0-112,13 0-256,-13 0-544,13 12-288,0-12-2289,-13 0-2322,13 13-6002</inkml:trace>
  <inkml:trace contextRef="#ctx0" brushRef="#br0" timeOffset="355">222 87 9716,'-24'12'2674,"11"0"127,1-12-1216,0 12-257,-1 1-207,1-1-177,12 0-191,0 1-273,0-1-128,12-12-160,1 13-96,-1-13-64,0 0 0,13 0 0,0-13-16,0 1-16,-13 12-32,12-13 0,-12 1-16,1 0-32,-1-1-64,1 1 0,-1 0-16,0 12 0,-12-12 0,13-1 0,-13 1-64,0 12-1,0-13-15,0 1-112,0 12-208,-13-12-144,13 12-17,0-12-2144,0 12-2113,0-13-518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58:54.729"/>
    </inkml:context>
    <inkml:brush xml:id="br0">
      <inkml:brushProperty name="width" value="0.02" units="cm"/>
      <inkml:brushProperty name="height" value="0.02" units="cm"/>
    </inkml:brush>
    <inkml:brush xml:id="br1">
      <inkml:brushProperty name="width" value="0.028" units="cm"/>
      <inkml:brushProperty name="height" value="0.028" units="cm"/>
      <inkml:brushProperty name="color" value="#ED1C24"/>
    </inkml:brush>
    <inkml:brush xml:id="br2">
      <inkml:brushProperty name="width" value="0.02" units="cm"/>
      <inkml:brushProperty name="height" value="0.02" units="cm"/>
      <inkml:brushProperty name="color" value="#177D36"/>
    </inkml:brush>
    <inkml:brush xml:id="br3">
      <inkml:brushProperty name="width" value="0.028" units="cm"/>
      <inkml:brushProperty name="height" value="0.028" units="cm"/>
      <inkml:brushProperty name="color" value="#3165BB"/>
    </inkml:brush>
  </inkml:definitions>
  <inkml:trace contextRef="#ctx0" brushRef="#br0">3011 1263 9284,'0'0'2417,"0"25"97,12-13-1234,-12 13-464,0 12-79,13 0-177,-13 13-176,0-1-176,12 13-112,-12 13 64,0-1 65,12 13 47,-12 11-112,13 2-128,-1 11-32,-12-12-96,12 13-192,0-1-81,1 0-79,-1 13 128,1-12 128,-1-1 32,0 13 144,1 0 96,-1 0 16,-12-1 0,12 1 16,0 0-16,1 0 16,-13-13-32,12 1-32,-12 0-16,13-14-64,-13 2-144,12-14-112,-12 1 16,12-13-2305,-12-12-2097,13-12-5315</inkml:trace>
  <inkml:trace contextRef="#ctx0" brushRef="#br0" timeOffset="1640">496 2910 9252,'0'-12'2129,"12"12"96,0-12-1408,13 0-241,25 12-32,-1 0 64,1 0-31,12-12-113,12 12-80,13 0-80,12 0-80,0 0-128,13 0-64,12 0 16,12 0-128,0 12-80,13-12-32,12 0 16,12 0-16,13 0 0,0 0-32,0-12 128,12 12 144,0-13 96,1 13 64,-1 0 112,0 0 32,-12 0 16,-12 0 1,-13 0-65,-13 0-80,1 13-16,-25-1-144,-13-12-336,-11 12-304,-1 0-2226,-25 0-2256,-12-12-5811</inkml:trace>
  <inkml:trace contextRef="#ctx0" brushRef="#br1" timeOffset="8021">6033 4484 9828,'-24'-12'2706,"-1"12"127,13 0-992,-13 12-545,0 1-127,13-1-16,-12 0-97,11 1-160,1-1-95,12 12-97,0-11-112,12-1-127,13 1-113,-1-1-128,1 1-32,0-13-48,0 0-144,11 0-80,-11 0-336,12 0 832,0-13-4162,-12 1-3249,12-1-8436</inkml:trace>
  <inkml:trace contextRef="#ctx0" brushRef="#br1" timeOffset="11630">5476 755 8708,'-13'0'2289,"13"13"160,0-13-1120,0 12-145,0-12-63,0 13-113,0-13-63,13 0-65,-13-13-96,0 13-143,0-12-81,12-1-96,-12 1-80,12-13-95,-12 13-81,13-1-80,-13-11-32,12-1-32,-12 13-32,12-1 0,-12 1-16,13-1 0,-13 1-16,0 12-16,12 0 32,-12 0-16,0 12 0,0-12 0,12 25 0,-12-12 16,0 11-64,13 13-80,-13-12-96,0 12-561,0 1-319,12-1-2274,-12 0-2560,0 0-6100</inkml:trace>
  <inkml:trace contextRef="#ctx0" brushRef="#br1" timeOffset="11631">5537 669 12710,'-12'0'3057,"12"0"17,0 12-1714,12-12-575,1 0-225,-1 12-672,13-12-2914,12 0-2672,1 0-7012</inkml:trace>
  <inkml:trace contextRef="#ctx0" brushRef="#br1" timeOffset="11632">310 706 8884,'0'-13'2369,"-13"1"240,13 12-1088,-25 0-176,13-12-65,-12 12-79,11 12-17,-11-12-95,-1 0-161,12 12-95,-12 1-113,13-1-144,-1 0-112,13 1-143,0 12-81,0-13-80,13 13-80,-1-13-48,13 13 0,-12-13-16,12 1-16,-13 11 0,0-11-32,1-1-16,-13 1-16,12-13 0,-12 12 0,0-12 16,0 0 16,-12 0-16,12 0-48,-13 0-96,1 0-145,0 0-95,-1 0-560,1 0-2658,12 0-2801,-13 0-6883</inkml:trace>
  <inkml:trace contextRef="#ctx0" brushRef="#br1" timeOffset="11633">161 4620 10677,'0'12'2865,"0"-12"113,0 13-1330,0 11-431,0-11-273,0 11-271,0 14-225,0-13-144,0 0-80,0-1-192,0 13-240,13-12-400,-13 0-2530,0 12-2592,0-12-6596</inkml:trace>
  <inkml:trace contextRef="#ctx0" brushRef="#br1" timeOffset="11634">0 4794 11621,'0'-13'2994,"13"1"31,11 12-1488,1-13-577,12 1-255,0-1-593,13 1-2946,0-1-2752,-1 1-6948</inkml:trace>
  <inkml:trace contextRef="#ctx0" brushRef="#br1" timeOffset="11635">3147 2874 6947,'0'0'1793,"0"0"96,0-13-913,0 13-143,-13 0-1,13 0-48,0 0 1,-12 13-1,12-1 1,-13 0-17,1 1-80,0-1-32,-1 13-63,1-13-81,-13 13-112,13 12-128,-13-12-80,13 0-48,-13 12-48,-13-13-31,14 14-33,-1-1 0,-12 0 0,0 0-16,-1 12 0,1 1 0,0 0-16,-12-1 16,-1 1-16,1 0 0,12 11 0,-13-11 0,13 0 16,-13 11-16,13 1 0,0 0-16,-13-12 32,13 12 0,0 0 0,0-13 16,0 13 0,-1-12 16,1 12 32,0-13 48,0 1 16,0-1 32,-13 1 32,13-1 48,0 1 32,-13-13 16,13 12 1,0 1 31,0-12 0,0-2-16,12 1-48,0 1-32,0-26-32,1 13-64,11-12-128,13-1-192,-12 0-656,24-12-369,-12 13-2368,13-13-2754,-1 0-6451</inkml:trace>
  <inkml:trace contextRef="#ctx0" brushRef="#br1" timeOffset="12932">1165 2787 8372,'0'0'2321,"0"12"288,0-12-784,0 13-464,13-13-161,-13 12-127,12 1-65,-12 11-128,12 1-271,-12 0-145,0 12-96,0 13-96,0-13-80,0 12-64,0 1-48,0 12-48,0-1 0,0 1-16,0 0 0,0 0-16,0 0 16,0 0-16,0 0 16,0-12-16,0-1 0,13 0 0,-13 1 0,12-13 0,-12 0 0,0 0 0,12 1 0,-12-1 0,13-13 16,-13 13-16,0-12 0,12 13 0,-12-14 0,0 13 0,0-12 16,0 12-16,-12 1 0,12-1 0,0 0 0,0-13 17,0 14-17,0-13 0,0 12 0,0-13 0,0-11 0,0 11-17,12-11 17,-12 12 0,0-13 0,0 1 17,0 11-17,0-11 0,12-1 0,-12 0 0,0 1 0,0-1 16,0 13-16,0-13 0,0 13 0,0-12 0,0-1 0,0 0 0,13 1 0,-13-1 0,0 0 0,0 1 0,0-1 16,0-12-16,0 12 0,0 1 0,0-13 0,0 12 0,0 1 0,0-1 0,0-12 0,0 13 0,0-1 16,0-12-16,0 12 0,0 1 0,0-1 0,0 0 0,0-12 0,0 13 0,12-1 0,-12-12 0,0 12 0,0-12 0,0 13 0,0-13 0,0 12 16,0 1-16,0-13 0,0 12 0,0-12 0,0 12 0,0 1 0,0-13 16,0 12 32,13-12 32,-13 0 0,0 13 16,0-13 0,0 0 16,0 0-48,0 0 0,12 0 0,-12-13 32,13 1 0,-13-1-16,12-11 16,0-14 64,13 1 48,0 0 80,-1-12-1120,1 11-2642,13-11-2913,-1 12-7667</inkml:trace>
  <inkml:trace contextRef="#ctx0" brushRef="#br1" timeOffset="15803">3122 2898 8020,'0'0'2081,"0"-13"128,12 1-881,1 0-543,-1-13-113,1 0-32,-1 13-64,13-13-95,-13 0-65,13 13 16,-1-13 0,1 0-16,0 1-15,-12-1-49,11 0-32,1-12-64,0 12-64,-1-12-80,1 12-48,0 0-16,0-12-32,0 12 16,-1-11-16,13-2 0,-12 1 16,12 0-16,1 0 0,-14 0-16,13 12 16,-12-12-16,12 0 16,-12 12-16,0-12 16,12 12-16,-12 0 16,12-12-16,0 12 0,-12 1 0,12-1 16,-12 0-16,-1 0 0,1 0 0,0 1 0,0-13 0,0 12 0,-1 0 0,1 0 0,0-12 0,-13 13 0,13-1 0,0-13 0,0 14 0,-1-1 16,1 0-16,-13 1 16,13-1-16,0 0 16,-12 0 0,11 0-16,-11 1 16,11-1-16,-11 0 0,-1 0 0,13 1 16,-13-1 16,1 12-32,-1-11-64,1 11-272,-1 1-192,0 0 288,1 12-2705,-13-13-2370,0 13-5842</inkml:trace>
  <inkml:trace contextRef="#ctx0" brushRef="#br1" timeOffset="16517">4733 1127 10661,'0'0'2721,"-12"25"128,12-13-1520,0 1-224,-13 24-49,13-13-160,0 14-207,0-1-161,0 12-112,0 1-112,0 12-144,-12 12-176,12 1-128,0-2-48,0 2 0,0 11-32,12-23-16,-12 11 0,0 0 96,0-12 96,0 0 16,0 0 64,0-1 64,0 2 48,0-2 32,0-11 64,0 12 16,0-13 16,13-12-64,-13 13-32,12-13-15,-12 0-17,12 0-240,-12-12-433,13 12-383,-13-12-2386,0 0-2624,0 0-6468</inkml:trace>
  <inkml:trace contextRef="#ctx0" brushRef="#br2" timeOffset="22287">3667 2552 9124,'-13'0'2337,"13"0"160,0 0-1216,-12-12-193,12 12-143,0 0-145,-12 0-79,-1 0-97,13 0-96,-12 12-80,0-12-47,0 12-17,12 1 16,-13 12 0,13-13 0,-12 1-16,24-1-47,-12 13-49,13-13-64,-1-12-64,0 12-48,13 1-64,-13-13-16,0 0 0,13 0-16,-13-13 0,0 13-16,1-12 16,-1 0-16,-12-1 0,13 1-48,-13 0 0,0-1-48,0 1-32,-13-1-48,13 1-32,0 12-16,-12-13-145,12 1 1,0 12-368,0 0-161,0 0-303,-13 0-2018,13-12-2320,0 12-5251</inkml:trace>
  <inkml:trace contextRef="#ctx0" brushRef="#br2" timeOffset="23163">3704 2453 9909,'-12'0'2833,"12"-12"160,0 12-1056,-13 0-528,13 12-305,0 1-223,-12-1-305,12 0-192,0 13-144,0 12-64,-12-12-128,12 11-208,0 14-560,0-13-2482,0 12-2640,0 1-6724</inkml:trace>
  <inkml:trace contextRef="#ctx0" brushRef="#br2" timeOffset="25512">2613 3072 10309,'-24'12'2689,"12"-12"144,-13 12-1472,12 13-177,1-12-111,-12-1-97,24 0-175,-13 0-177,13 13-128,0-13-112,13 1-143,-1-1-81,12-12-48,-11 13-64,12-13-16,-1 0-16,-12 0 0,13-13 0,-13 1 0,1-1 0,-1 1 0,-12 0 0,13-1 16,-13-11-16,0 12 0,0-1 16,0 1-64,0-13-64,-13 13-80,1-1-145,12 13-79,-13-12-416,13 0-289,-12-1 1650,12 13-3811,-12-12-2464,12 12-6404</inkml:trace>
  <inkml:trace contextRef="#ctx0" brushRef="#br2" timeOffset="25875">2639 2936 11253,'0'13'2962,"0"-1"95,0 13-1472,-12-1-433,12 1-303,0 0-273,0 0-160,0 0-176,0 12-192,0-13-560,0 26-417,0-13-2240,12 0-2498,-12 13-6194</inkml:trace>
  <inkml:trace contextRef="#ctx0" brushRef="#br2" timeOffset="28693">4968 1722 12070,'0'0'3185,"0"0"145,0 0-1506,0 13-431,0 11-433,0 1-271,0-1-145,0 13-272,0 0-160,0 12-704,0-12-2898,12 12-2897,-12-11-7523</inkml:trace>
  <inkml:trace contextRef="#ctx0" brushRef="#br2" timeOffset="31344">3865 3147 9716,'-12'12'2658,"12"1"111,0 12-1136,12-13-561,-12 0-303,13 13-193,-13-13-208,12 13-192,0 0-96,1-13-32,-1 13-32,0-12 0,0-1-32,-12-12 0,0 13 0,0-13 0,0 0 0,0-13 0,0 1 0,-12-1 16,0 1 48,12-13 96,-12 12 112,12-11 96,-13-1 81,13 13 111,0-13 48,0 0 16,0 13-15,0-13-65,0 13-32,13-1-64,-1-12-47,0 13-81,0-13-64,13 13-80,0-1-32,-1-11-32,1 11-128,0 1-176,0 12-272,-1-12-305,-12-1-575,13 13-2386,0 0-2817,0 0-6387</inkml:trace>
  <inkml:trace contextRef="#ctx0" brushRef="#br2" timeOffset="31345">4075 3147 9300,'0'0'2754,"0"0"143,0 0-416,0 0-1216,12 12-257,-12-12-192,13 0-239,-1 0-209,0 0-112,0 0-112,-12 13-64,13-13-64,-13 0-16,0 12-16,-13-12 0,13 13 0,-12-1-16,0-12 16,12 12-16,-12-12 32,-1 13 0,13-13 0,0 0 16,0 0 16,0 12 32,13-12 0,-13 0 16,12 0-16,0 0 16,0 0-16,1 0-32,-1 12 0,1-12-16,-1 13 0,0-1-16,-12 0 16,0 1-16,0-1 16,0 1-16,-12 12 16,12-13 0,-12 1 16,12-1 32,-13 0 64,13-12 32,-12 0 33,12 13-1,0-13-16,-13-13 32,13 13-112,0 0-208,0-12-160,13 0-561,-13 12-2560,12-13-2738,1 1-6835</inkml:trace>
  <inkml:trace contextRef="#ctx0" brushRef="#br2" timeOffset="34337">3469 1647 11317,'-12'0'3186,"0"0"111,-1-12-1056,13 12-784,0-12-257,13-1-223,-1 1-241,0-13-192,13 13-127,-1 0-97,1-1-112,0 13-96,-1 0-112,1 0-96,-12 13-96,-1 11-80,0 1-32,-12 0-17,-12-1-31,12 13 48,-25-12 96,13 0 160,-13-1 128,1 1 112,-1-1 96,12-11 32,1-1 33,0 1-17,12-13-48,0 0-80,12 0 0,0-13-160,13 1-112,12-1-880,0-11-2802,0-1-3073,13 1-7844</inkml:trace>
  <inkml:trace contextRef="#ctx0" brushRef="#br3" timeOffset="56399">4224 2835 7443,'0'0'2033,"0"0"128,0 13-768,0-13-385,0 0-47,0 0 31,0 0-31,0-13-1,12 13 1,-12-12 31,0-1-15,13 1-49,-13-13-64,0 1-63,0-14-113,0 1-144,-13 0-112,13-12-127,-12-1-97,-12-11-80,11-1-144,-12-12-160,0 12-192,1 13-193,-13-1-175,12 1-192,0 24-337,1 0 1249,-1 25-3458,0 0-2448,13 0-6356</inkml:trace>
  <inkml:trace contextRef="#ctx0" brushRef="#br3" timeOffset="59399">3904 2230 8020,'0'0'2209,"0"-13"144,0 13-704,-13-12-545,13 0-192,13-1-127,-13 1-129,0-1-64,12 1-95,-12-1-49,12-11-96,1 12-48,-1-13-32,-12 13 16,12-1-32,1 1 1,-1-1-1,-12 1 0,12 12-16,1 0-16,-1 0-16,1 0-32,-1 0-32,-12 12-48,13 1 32,-1-1-80,0 13-112,-12-13-512,12 1 128,1 11-2786,11-12-2656,1 1-6628</inkml:trace>
  <inkml:trace contextRef="#ctx0" brushRef="#br3" timeOffset="59400">4349 2329 8980,'-12'0'2385,"12"0"176,-13 0-1040,13 12-384,0-12-97,0 13-128,0-1-111,0 0-161,0 13-160,0-13-127,13 13-113,-13-13-96,12 13-64,0-12-32,1-1-32,-1 0-16,0 1-16,1-13-32,-13-13-64,12 13-32,-12-12-32,0-13-17,12 13 1,-12-13 16,0 0 16,0 1 64,0-13 48,0-1 0,-12 1 32,12 0 48,0 0 80,-12 12 64,-1 0 80,1 0 129,12 13 63,-25 0 96,13 0 32,-13 12 1,0 12-49,13 0-64,-13 0-112,13 1-80,0 12-80,-1 0-64,13-1-80,0 1-96,0-13-112,13 13-64,-1-13-112,0 1-96,13 12-192,-13-13-113,13 1-191,0-13-113,-13 12-159,13-12 15,-13 12-1952,1-12-1969,-1 0-4739</inkml:trace>
  <inkml:trace contextRef="#ctx0" brushRef="#br3" timeOffset="59401">4535 2452 8292,'0'13'2353,"-13"-1"176,13 1-624,0-1-833,0 0-271,0 13-113,0 0-288,0-13-352,0 13 865,0 0-3522,0 0-2354,0 12-6466</inkml:trace>
  <inkml:trace contextRef="#ctx0" brushRef="#br3" timeOffset="60781">4956 2837 8500,'0'-13'2241,"0"1"80,12 0-768,-12 12-785,0-13-144,12-11-79,-12 11-65,0-12-64,13 13 0,-13-13 16,12 0 1,1-12-49,-13 13-16,12-14 16,1 14 0,-1-14 0,1 14 33,-1-13-1,0 12 16,-12 0 16,13-12-32,-13 12-31,0-12-33,-13 0-80,13 0-48,-12-1-48,0 1-48,12 0-16,-13 0-32,-12-13 0,13 13 16,12 0 0,-13-12 16,1 11 16,-1-11 49,13 12-1,0 0 0,-12 12 16,12-13 0,-12 14 0,12-14-32,-13 14-16,1-13-32,0 12-16,-1 0-16,13 0-16,-12 0-16,0 1-16,-1-1 0,1 0-16,-1 1-16,1 11 16,-13-12-16,13 0 0,-13 13 0,0-13 0,1 1 0,-1-1 0,-12 0 16,12 0-16,0 0 0,0 1 0,1 11 0,-1-11-16,0-1 32,0 13-32,-12-13 16,12 0 0,-24 12 0,12-12 0,-1 1 0,1 11 0,-12-11 0,12 11 0,-1-11 0,1 11 0,0-12 0,-13 13 0,13-13 0,-12 13 0,11-13-16,-11 13 0,-1-1 0,1 1 0,12 0 0,-13-1 0,1 13 0,-1-12 0,0-1 0,1 13 16,-1 0 0,1-12 0,-1 12-16,1 0 16,11 0 0,-11 0-16,-1 0 16,13 0 0,-12 0-16,-1 12 16,1-12 0,-1 0-16,0 13 16,13-1-16,-12-12 16,-1 13 0,13-13-16,-13 12 16,1 0 0,12 1 0,-1-1 0,1 13 0,0-13 0,13 13-16,-14 0 16,13-13 0,0 13-16,-12 0 16,0-1-16,13 1 16,-1 0 0,-12 0 0,12 0-16,0 0 16,0 12 0,1 0 0,-1-13 0,0 14-16,13-1 16,-13 0 0,0 0 0,0-12 0,13 12 0,-13-12 0,13 12 0,-13-12 0,13 12-16,-1 0 16,1 0 0,-1 0 0,1 0 0,12 1 0,-13-1 0,1 0 0,12 13 0,-12-13 0,-1 12 0,1 1 0,12-13 0,-12 12 0,-1 1 0,13-13 0,-12 13 16,12-1-16,-12 1 16,12-1 0,-13 1 16,13 0 0,0-1 0,0 1 0,0-1 0,0 1 0,0-1 0,0 1 0,0-1 0,13-11-16,-13 23 16,0-11-16,12 0 0,-12-1 0,12 0-16,-12 1 16,13 0-16,-1-1 0,0 1 16,-12 0-16,25-1 0,-13-12 0,13 13 16,-12-1-16,12-12 0,0 13 0,-1-13-16,-11 0-16,11 0-32,1 0-32,-13-12-64,1 0-112,-1 0-128,-12 0-144,13-13-241,-13 1-207,0-1-305,0-12-271,0 12-2034,-13 1-2321,13-13-5378</inkml:trace>
  <inkml:trace contextRef="#ctx0" brushRef="#br3" timeOffset="62490">1871 3851 8740,'0'13'2369,"0"-13"256,0 12-848,-12 0-432,12 1-129,12-1-79,-12-12-65,13 13-127,-1-1-193,1 1-112,-1-13-143,0 0-129,1 0-64,11 0-48,-11 0-32,-1 0 0,0 0 16,1-13 16,-1 1-15,1-13-33,-1 12 0,-12-11-32,13-14-160,-13 14-208,0-1-481,0-12-2112,12 0-929,-12-1-2672,0 14-5700</inkml:trace>
  <inkml:trace contextRef="#ctx0" brushRef="#br3" timeOffset="62491">3766 223 8820,'-13'0'2305,"13"0"112,0 12-880,-12 13-513,12-13-127,0 13-49,0 0-111,0-1-97,0 14-80,12-13-128,1-1-128,-1 1-96,0-13-47,1 1-33,-1-13-16,1 0-32,-13-13-32,12 1 0,0-13-16,1 1 0,-13-14-16,0 1-16,0 0 0,0 0 0,0 0 0,0-1-16,-13 14 16,13-13-16,-12 0 48,0 12 64,-1 0 64,1 0 64,-1 25 0,1-12 32,-13 24 32,13-12-32,-1 25-79,1-13-65,-13 13-32,25 0-32,-12 0-16,12 12 0,0-13-32,0 1 0,12-12 0,1 12 0,-1-13 0,0 13 16,1-13-16,-1 0-32,1-12-48,-1 13-128,0-13-161,1 0-143,-1 0-272,1 0-177,-1-13-239,0 13 1664,1-12-3601,-13 0-2210,12-1-5874</inkml:trace>
  <inkml:trace contextRef="#ctx0" brushRef="#br3" timeOffset="62492">3951 309 7844,'0'0'2241,"0"13"160,0-13-480,0 12-625,13-12-111,-13 12-49,12-12-143,-12 13-113,13-1-144,-1-12-191,-12 13-145,12-1-80,1-12-32,-13 13 0,0-13 32,0 12 65,0-12 63,0 0 80,0 12 48,0-12 1,0 13-17,-13-13-16,13 12-48,0-12-63,0 12-65,-12 1-80,12-13-64,-12 0-48,12 12-64,0-12 0,12 0-80,0 0-32,1 0-16,11 0-720,1-12-3362,12-1-3410,1 1-878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8.271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4139 6243 10261,'-13'0'2785,"13"12"160,0 0-1232,-12 1-528,12-1-241,12 13-160,-12-13-239,13 13-161,-1-13-96,0 0-16,1-12-16,11 13 32,-12-13 17,1-13 47,-1 13 32,13-12 32,-13 0 32,0-13 0,1 13 33,-1-13-1,0 0 0,1 1-32,-1-1-31,-12 0-65,13 13-48,-13 0-48,-13-13-32,1 13-64,12-1-48,-25 13-32,13-12-64,-1 12-80,-11 0-80,12 0-160,-13 12-240,12 1-353,1-1-351,0 0-369,12 1-256,0-1-1697,12 0-239,0 1-1890,1-1-334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7.038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37 12 9588,'0'0'2337,"0"12"177,0-12-1330,0 13-143,0 12-49,0-13-31,-12 13-33,12 12-128,-13 0-175,13 0-145,-12 13-64,12-1-256,0-12-720,0 13-2193,12 0-385,-12-13-2240,13-12-4819</inkml:trace>
  <inkml:trace contextRef="#ctx0" brushRef="#br0" timeOffset="618">222 86 9156,'-12'-12'2721,"0"12"177,12-12-705,-12 12-705,-1 0-143,1 0-80,0 0-193,0 12-207,12 0-145,-13 1-112,13-13-128,0 12-111,0 0-65,13 13-80,-13-25-64,12 25-48,0-25-32,13 12-16,-13 1-32,12-13-32,1 0-16,-13 0-16,13 0 0,-13-13 0,0 1-16,1-1 16,-1 1 16,1 0 16,-13-13 16,0 0-16,0 13 0,0-13 16,-13 13-16,1-12 16,-1 24 0,-11-13 0,12 13 0,-1 0-96,1 0-128,0 13-128,-1-1-241,1 12-447,12-11-321,0 11-319,0-11-1970,-12 11-2337,12-11-5234</inkml:trace>
  <inkml:trace contextRef="#ctx0" brushRef="#br0" timeOffset="898">185 248 9556,'-12'13'2722,"0"-1"207,12 0-976,-13 0-448,1 1-177,12-1-111,0 13-209,0-13-191,0 0-177,12 13-144,1-13-128,-1 0-80,0-12-80,1 13-47,11-13-33,-11 0-32,11-13-32,-11 13 0,11-12 0,-11 0-16,11-1-16,-11 1 0,-1-12 16,1 11-16,-13 1 16,0 0 0,0-13 0,0 25-16,-13-12 16,1 0-16,-1 12-80,-11-13-128,11 13-144,-11 0-97,11 0-207,1 0-336,0 13-289,-1-13 177,13 0-2482,0 0-2369,0 0-579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2.820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0 0 11669,'0'0'2770,"13"0"-1,-13 0-1617,12 0-479,12 0-481,-11 0-432,-1 12-2466,0-12-2384,1 0-6099</inkml:trace>
  <inkml:trace contextRef="#ctx0" brushRef="#br0" timeOffset="190">74 111 11013,'0'0'2929,"-12"0"81,12 0-1377,0 0-657,12 0-128,-12 0-95,13-12-673,-1 12-3010,0 0-2704,13 0-704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2.669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2834 6303 9508,'0'13'2433,"12"-1"113,-12-12-1282,13 12-207,-1-12-81,13 12-127,-25-12-129,12 0-128,0 13-112,1-13-143,-13 0-113,0 12-64,0-12-32,-13 12 48,13-12 80,-12 12 96,0-12 96,0 12 113,-1 1 79,13-13 64,-12 12-64,12-12-79,0 0-97,0 13-112,12-13-112,-12 0-80,13 0-112,11 0-208,-12 0-192,13 0-320,0 0-801,0 0-2385,-13-13-2913,13 1-681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2.445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2443 6144 10309,'-13'0'2609,"13"12"160,0 13-1488,-12 0-209,12 0-79,0 12-49,0 0-127,0 0-145,12 0-144,1 1-96,11-13-96,-11 0-111,12-1-49,-1-24-48,-12 13-32,13-13-32,-12-13-48,-1 1-48,0-13-32,0 0-64,-12 0-16,12-12-16,-12 0-17,0-12 33,-12 11 32,12 1 16,-12 0 96,0 0 80,12 12 80,-25-12 96,13 25 97,-1-13 111,-11 12 64,12 1 48,-1 12-15,-12 0-33,13 0-96,-13 12-96,13 1-80,0-1-64,0 13-64,-1-13-63,13 13-17,-12-13-32,12 13 0,0 0-16,12-13 16,1 13-16,11-12 16,1-1 0,12 0 0,-12 1-16,11-13-48,-11 0-113,12 0-175,-13-13-176,-11 1-208,-1 12-609,13-12-368,-25-1-2160,12 13-2594,1-12-5907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41.172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4731 7088 9092,'0'0'2321,"0"0"176,0 12-1264,0 0-209,-13 0-95,13 1-97,0-1-95,0 0-161,13 0-128,-13 1-112,12-13-32,0 12-32,-12-12 1,12 13 15,1-13 48,-1 0 48,0-13 0,-12 13 0,13-12 1,-13-1-33,0 1-48,0 0-80,0 0-48,0-13-80,0 13-32,-13 0-16,1 12 0,12-12-80,-12-1-80,-1 13-208,1 0-176,0 0-369,0 0-2624,12 13-2722,-13-1-661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8.829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24 49 9845,'0'0'3057,"0"0"144,0 0-575,0-12-914,13 12-255,-13 0-320,12 0-337,0 0-224,1 0-160,-13 12-128,12-12-111,0 12-65,1-12-80,-13 13-80,0-1-96,-13 1-129,13-1-95,-12 0-64,0 0-48,-1 1 0,1-1 63,0 1 81,-1-1 128,1 0 96,12-12 48,-12 0 32,12 13 16,0-13 32,0 0 32,0 0 48,12 0 32,-12 0 48,12-13 32,1 13 16,-1 0 17,0 0-49,13 0-32,-13 0-48,1 0-16,-1 0-48,-12 13 0,13-1-32,-13-12 16,0 12-16,0 0 0,-13 13 0,1-12-16,12-1 16,-13 1 0,1-1-16,0-12 0,-1 12 0,1 0 0,0-12 0,-1 13 16,13-13-16,-12 0 0,12 0 16,0 0 0,0 0 0,0 0-16,0-13-96,12 13-80,-12 0-224,13-12-161,-1 12-351,0-12-225,1 12-239,11-12-1970,-11-1-2192,-1 13-4931</inkml:trace>
  <inkml:trace contextRef="#ctx0" brushRef="#br0" timeOffset="244">235 161 8116,'0'0'2305,"-12"0"176,12 0-672,0 0-465,-13 0-63,13 13-81,-12-1-79,12 0-113,0 0-111,0 1-177,0-1-112,0 0-159,12 1-145,1-1-96,-13 0-80,12 1-32,0-13-32,0 0 0,1 0 16,-1 0 0,0 0-16,0 0 16,1-13 0,-13 1-16,0 12 0,0-12-16,0-13-16,0 13-32,0-1-32,-13 1-112,1 0-64,0 0-288,0-1-208,-1 13-417,1-12-272,12 12 1954,-12 0-3971,12 0-2465,0 12-6098</inkml:trace>
  <inkml:trace contextRef="#ctx0" brushRef="#br0" timeOffset="628">396 37 9652,'-12'0'2706,"12"0"127,0 12-1200,0-12-337,0 0-207,0 0-209,0 12-240,12 1-223,-12-13-97,13 12-64,-1-12-48,0 0-48,-12 13-16,12-13 32,1 0 0,-13 0 32,0-13 33,0 13-1,0-12 0,0-1-16,0 1-32,0 0-32,-13 0-48,13 0 16,-12 12-96,12-13-80,-12 13-288,12 0-688,-12 0-2450,-1 13-2801,1-1-693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9.921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5 12 10149,'12'-12'2737,"-12"12"176,0 12-1296,0-12-288,0 25-209,0-13-159,0 13-273,-12 0-176,12 0-144,0 12-272,-13-13-576,13 13 1681,-12-12-4419,12 0-2849,0 12-7859</inkml:trace>
  <inkml:trace contextRef="#ctx0" brushRef="#br0" timeOffset="557">186 37 10373,'0'-12'2849,"12"12"176,-12-13-1296,13 13-416,-1 0-177,0 0-143,1 0-337,-1 0-192,-12 0-176,12 0-111,0 13-81,1-13-64,-13 0-16,12 12-16,1-12-16,-1 0 0,-12 0 0,13 0 0,-1 12-16,-12-12 16,12 0 0,-12 0 0,0 13 0,0-1 0,0-12-16,0 12-65,-12 1-79,0 12-80,-1-13-80,-12 0-48,13 1 0,-13-1 32,13 1 63,-13-1 81,13 1 80,0-13 144,-1 0 112,1 0 64,12 0 81,0 0 47,0 0 64,0 0 16,0 0-16,0 0-32,0 0-31,12 0-33,-12 0 0,13 0-16,-1 0 0,0 0-48,13 0-16,-13 0-48,0 0-32,13 0-48,-12 0-48,-1 0-16,13 0-16,-13 0 16,0 0-16,-12 12 0,13-12 0,-13 12 0,0 1 0,-13 11 0,13-11 0,-12 11 16,0-11-16,-13 12 16,13 0-16,-1-13 17,1 1-17,-1-1 0,1 0 16,0-12-16,12 13-49,-12-13-111,12 0-240,-13 0-256,13-13-385,0 13-367,0-12-2194,13 0-2497,-1-1-5634</inkml:trace>
  <inkml:trace contextRef="#ctx0" brushRef="#br0" timeOffset="882">532 99 9060,'-12'0'2705,"12"0"225,-12 0-737,-1 0-577,1 0-159,12 12-80,0 1-193,0-13-271,0 12-225,0 0-160,12 1-144,1-1-95,11 0-65,-12 1-32,1-1-32,11 0 0,-11 1-32,-1 12-32,0-13 0,-12 0-16,13 13-32,-13-13 0,0 13-32,0-13-48,0 13-64,0-12-96,-13-1-128,13 0-128,-12 0-241,0-12-191,12 13-337,-13-13-303,1-13-2082,0 13-2385,-1-12-5602</inkml:trace>
  <inkml:trace contextRef="#ctx0" brushRef="#br0" timeOffset="1002">496 86 8836,'0'-12'2209,"0"-1"48,13 1-1248,-1 12-353,0 0-208,12 0-128,-11 0-144,12 0-224,-1 0-144,1-12-2081,-13 12-1921,13 0-501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9.655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3248 7344 9124,'-24'12'2609,"11"-12"97,13 0-593,-12 0-1121,12 12-304,12-12-15,1 0-481,11 0-688,1 13-2226,-1-13-2272,14 0-58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39.486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3114 7232 10661,'0'0'2913,"13"0"129,-1 12-1250,0-12-639,0 0-257,13 13-191,0-13-289,0 0-400,-1 0-480,1 0-945,-1 0-1696,1 0-2370,-12 0-566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0:38.815"/>
    </inkml:context>
    <inkml:brush xml:id="br0">
      <inkml:brushProperty name="width" value="0.02" units="cm"/>
      <inkml:brushProperty name="height" value="0.02" units="cm"/>
    </inkml:brush>
    <inkml:brush xml:id="br1">
      <inkml:brushProperty name="width" value="0.028" units="cm"/>
      <inkml:brushProperty name="height" value="0.028" units="cm"/>
      <inkml:brushProperty name="color" value="#ED1C24"/>
    </inkml:brush>
    <inkml:brush xml:id="br2">
      <inkml:brushProperty name="width" value="0.02" units="cm"/>
      <inkml:brushProperty name="height" value="0.02" units="cm"/>
      <inkml:brushProperty name="color" value="#177D36"/>
    </inkml:brush>
  </inkml:definitions>
  <inkml:trace contextRef="#ctx0" brushRef="#br0">2998 644 11285,'0'-12'2865,"13"12"65,-13-13-1634,12 13-239,-12 0-49,12 13-175,0-1-161,-12 0-48,13 13-47,-13 12-17,12 13-112,1 12-96,-13 0-112,0 12-64,12 13-64,-12 12-15,0 0-81,0 0-32,12 13-17,-12-1-31,12 1-16,-12-1 0,12 0 0,1 14 16,-13-14 16,12 13 16,-12 0 16,0 0 16,13 12 16,-13-12-16,0 0 0,0-1 16,12 1 0,-12 0-16,0-12 16,12 11-16,-12-23 16,12 11 0,-12-12-16,13-12-48,-13 12-96,12-37-144,-12 12-192,0-12-513,0-12-575,13-13-1970,-13-12-2465,0 0-5666</inkml:trace>
  <inkml:trace contextRef="#ctx0" brushRef="#br0" timeOffset="3452">619 2477 8628,'-37'0'2241,"0"0"80,25 0-976,0 0-497,-1 0-160,13 0-159,0 0-129,25 0-64,-13 0-48,25 0-48,13 0-80,0-13 16,24 13-16,0 0-48,1 0-15,24 0-65,0 0-16,0 0 0,12 0 0,1 0-16,12 0 0,-1 0 0,14 0 16,-1 0-16,13 0 0,-1 0 16,1-12 32,12 12 32,0-12 0,0 12 16,0-13 0,13 13 16,-13 0-16,12 0-32,-12 0-32,13 0-16,-13 0 0,0 0 0,-13 0-16,1 13 0,-13-13 0,1 0 16,-13 0-16,-1 0 0,-11-13 0,-13 13 0,-12 0 0,-13 0 0,0-12-32,-12 12-16,-12-13-32,-13 1-96,-12 12-176,0-12-113,-13 12 1170,0-12-3459,1 0-2304,-13-1-6131</inkml:trace>
  <inkml:trace contextRef="#ctx0" brushRef="#br0" timeOffset="4438">5786 4002 7716,'-12'0'2177,"0"-13"160,-13 1-561,0 12-463,0 0-80,0 12-17,0 1 1,1 11-33,-1-11-15,13 11-113,-1 1-31,13-13-113,13 13-111,-1-12-145,13-1-144,12 0-96,12-12-112,-11 13-256,11-13-256,1 0-208,-1-13-977,1 13-2496,-13-12-3042,13-13-7300</inkml:trace>
  <inkml:trace contextRef="#ctx0" brushRef="#br0" timeOffset="5141">5786 595 7523,'0'12'2081,"-12"0"144,0 1-800,12-1-208,0 0-1,-13-12-15,13 13-65,0-13-95,0 12-49,0-12-95,13-12-161,-13 12-160,12-13-112,0 1-79,0-13-81,13 1-48,-13-1-48,1 0-64,-1 0 16,1 0-32,-1 1 16,12-1-32,-11 0 16,-1 13-16,0 0 0,-12-1-16,13 13-16,-1 0 1,1 0-1,-13 13 0,12 11-16,0 1 0,-12 12 32,13 0-48,-13 1-128,0 11-128,-13 0-177,13 1-735,-12 0-1345,12-14-1233,-12 14-2497,-1-12-5266</inkml:trace>
  <inkml:trace contextRef="#ctx0" brushRef="#br0" timeOffset="5467">5798 569 12758,'-12'0'3217,"-1"0"49,1 12-1729,24-12-465,1 13-320,11-13-239,13 12-177,0-12-128,13 0-816,11-12-2706,13-1-2865,1-11-7379</inkml:trace>
  <inkml:trace contextRef="#ctx0" brushRef="#br0" timeOffset="6037">272 49 10309,'-13'-12'2657,"1"-1"48,12 1-1344,-13 12-433,-11-12-31,11 12-97,-11 0-192,-1 12-47,0-12-1,1 12-16,-1 1-48,0 12-48,13-13-47,0 0-65,0 13-32,24-13-80,0 1-32,0-1-80,13 0-32,12 0-16,-12 1 0,-1-1-32,1 0 0,0 1-16,-13-1 0,-12 13 0,0-25 0,0 24 16,0-11-16,-12-1 16,-1 0-16,1 1 16,0-13 16,-13 12 0,0 1 0,1-13 33,-1 0-33,13 0-129,-13 0-143,13 0-528,0 0-2850,-1 0-2929,13-13-7459</inkml:trace>
  <inkml:trace contextRef="#ctx0" brushRef="#br0" timeOffset="6618">297 4213 9812,'0'0'2674,"0"0"159,0 13-1312,12-1-321,-12 13-255,0-1-97,12 1-224,-12 0-223,13 12-225,-13 0-208,12-12-433,-12 12 930,0 0-3491,-12 1-2560,12-1-6804</inkml:trace>
  <inkml:trace contextRef="#ctx0" brushRef="#br0" timeOffset="6913">62 4361 11989,'12'-38'3138,"13"14"79,12-1-1600,0 13-464,0-1-321,13-11-240,0 24-175,-1-13-257,13 1-545,-12 12-2880,12 0-2802,0 0-7331</inkml:trace>
  <inkml:trace contextRef="#ctx0" brushRef="#br1" timeOffset="12251">1486 2502 8228,'-12'-13'2097,"12"13"80,0 0-1073,0-12-223,-12-1-97,12 13 0,0-12-31,0-1-1,0-12-16,0 13-15,0-13-49,0 1-48,0-13-79,0 12-97,0-13-80,0 1-64,0 0-64,0 13-48,12-14-48,-12 1-32,0 0-16,0 0-16,12 0 0,-12 0 1,0-13-17,0 13-16,0 0 16,0 12-32,0-12 16,-12 0 0,12 12 16,0-12 0,0 12 0,0 0 0,0-12 0,0 12 0,0-12-16,0 13 0,0-14-16,12 13-16,-12-12 0,0 13-16,0-13 16,0 12-16,0-13 0,0 14 16,0-13-16,0 12 0,0 13 0,0-1 0,0 1 16,0-1-16,0 1 0,-12-1 16,12 13-16,0-12 0,0 0 16,0-1-16,0 13 0,0-12 0,0 0 0,12-13 16,-12 13-32,0-1 16,0 1 0,13-1-16,-13 1 16,0-1 0,0 13-16,0-12 16,0 12 0,0-12 16,0 12 16,0 0-32,0 0-144,0 0 16,0 0-897,0 0-2400,0 0-2754,0 0-6867</inkml:trace>
  <inkml:trace contextRef="#ctx0" brushRef="#br1" timeOffset="16011">1525 942 8452,'0'0'2241,"0"0"192,-13 0-1040,13 0-113,0 0-95,0 0-81,0 0-143,0 0-97,0 0-128,0 0-127,0 0-113,13 0-80,-1 0-48,-12 0-48,12 12-31,1 1-33,11-1-48,-11 1-32,-1-1 48,13 13 16,-13-1-32,1 1 16,-1-13 0,13 13 1,-13-12-1,1 12-80,11-13-16,-11 13 0,11-13-32,1 13-32,0-13 0,0 0-32,0 13 0,-1-12 0,1-1-32,0 1 16,-13-1 0,13 13 16,-12-13-16,-1 13 32,0-1 0,-12 1 0,13 0 16,-1 0 16,0 0 0,1 0 32,-1-13 0,0 13 0,1-1 0,12-11 0,-13 12 0,13-13-32,0 13-15,-1-13-17,1 1-16,0 11 0,0-11-16,-13-1 0,13 13 0,-13 0 0,13-13 0,0 13-16,-13 0 16,0-1 0,13-11-16,0 11 16,-12 1-16,11-13 16,1 13-16,0-12 0,-13 12 16,13-13-16,0 0 0,0 1 0,-13 11 16,13-11-16,-13-1 0,13 13 0,-13-13 16,0 1-16,1 12 0,-1-13 16,1 1-16,-1-1 0,1 0 0,-1 0 0,0 1 0,1-1 0,-1 0 0,0 1 0,1-1 0,-1-12 0,0 13 0,1-1 0,-1-12 0,1 13 0,11-13 0,-11 0 0,-1 12 0,1-12 0,-1 13 16,0-13-16,1 12-16,-1-12 16,0 0 0,1 0 0,-1 0-16,-12 12 16,13-12 0,-1 0 0,-12 0 0,12 0 0,-12 0 32,13 13-48,-13-13-128,0 0-32,12 0-417,-12 0-815,0 0-2146,13 0-416,-13-13-2513,0 1-4850</inkml:trace>
  <inkml:trace contextRef="#ctx0" brushRef="#br1" timeOffset="16872">3159 2416 8180,'0'0'2321,"0"0"192,-12 0-368,12 0-977,0 0-127,0 0-65,0 0-79,12 0-113,-12-13-128,13 1-127,12-13-113,-13 13-64,0-13-80,13 0-64,-1 0-48,1 13-32,0-13-16,13 1 1,-14-1-17,1 0 0,12 0 0,-12 0-32,0-12 0,-1 13-32,1-1 0,12 0-16,-12-13 0,0 14-16,0-13 16,-1 12 0,1-12 0,-1 12 0,1-12 16,-12 12-16,12 0 0,-1 1 0,-11-1 0,11 0-16,-11 12 16,-1-11-32,13-1 0,-13 0-16,1 13 0,-1-13 0,1 13 0,11-13 0,-11 13 16,-1-13 0,12 12 16,-11-11 0,12-1 0,-13 13 0,1-13 0,11 0 0,-11 13 0,-1-13 0,0 0 0,1 13 0,-1-13 0,0 13 0,1-13 0,-13 0-16,12 13 16,1-1 0,-1-12 0,1 13 0,-1-13 0,0 13 0,1-13 0,-1 1 0,0 11 0,13-12 0,-13 13 0,1-1 0,-1-11 0,1 11 32,-1 1-48,-12 0-176,13-1-129,-13 1-399,0 0-320,0 12-1922,0-13-415,0 13-2082,0 0-3905</inkml:trace>
  <inkml:trace contextRef="#ctx0" brushRef="#br1" timeOffset="17601">4448 855 7171,'0'12'1969,"0"-12"128,12 13-688,-12-1-433,0 1 65,0-1 47,0 13-47,13-1-81,-13 1 1,0 0 15,12 0-112,-12 12-207,12 0-177,-12 0-96,12 0-80,-12 13-128,13-13-160,-13 12 0,12-12 0,-12 13 0,0 0-16,13-13 16,-13 12 0,0 1-16,0-13 16,12 0-16,-12 13 16,0-25-16,0 12 16,0 0-16,0 0 16,12-12-16,-12 0 16,0 12-16,0-12 0,12-1 16,-12 1 0,0 0-16,0 0 16,0 0-16,0-1 16,0 1 0,0-13-16,0 13 16,0 0 0,13-13 0,-13 13 0,0 0 16,12-13-16,-12 13-16,12-12 17,-12 11-17,0-11 16,13 11 0,-13-11-16,0-1 16,0 13 0,0-13 32,-13 13-32,13-12-112,0 11-481,0-11-367,0-1-2354,0 0-2592,0 1-6372</inkml:trace>
  <inkml:trace contextRef="#ctx0" brushRef="#br2" timeOffset="19820">3568 2193 8468,'-13'0'2193,"1"0"80,0 12-1073,0 1-175,-1-13-65,1 12-111,12 0-113,0 1-48,0-1-47,12 0-129,1-12-144,-1 13-112,0-13-64,13 0-64,-1 0-32,1 0-32,0-13-32,-13 13-16,13 0 0,-13-12 0,0 0 0,1 12 1,-13-13 15,0 1 0,-13 12 16,1-12 0,0-1 0,-1 13 0,1-12-16,0 12-48,-1 0-48,1-12-80,0 12-129,-1 0-223,1 0-160,12-12-193,0 12-127,0 0-1953,0-13-2034,0 13-4721</inkml:trace>
  <inkml:trace contextRef="#ctx0" brushRef="#br2" timeOffset="20040">3655 2106 10789,'-13'0'2817,"13"13"81,-12-1-1426,12 0-399,0 0-225,-12 13-256,12-12-175,0 23-193,-13-11-208,13 12-433,0 0-703,0 0-1921,-12-1-2354,12 2-5778</inkml:trace>
  <inkml:trace contextRef="#ctx0" brushRef="#br2" timeOffset="33618">4844 1536 11141,'-12'13'3025,"12"-1"97,0 12-1233,0 1-801,0 12-207,0 0-225,12 0-784,-12 0-2913,13 0-2738,-13 13-7075</inkml:trace>
  <inkml:trace contextRef="#ctx0" brushRef="#br2" timeOffset="35262">3469 1338 10917,'0'0'2913,"0"0"65,12 13-1298,1-13-639,-13 12-161,12 0-239,0 1-273,-12-1-128,13 1-96,-13-1-64,0 1-64,0-1-16,12 0-32,-12 1 0,0-13 0,0 0 0,0 0-16,0-13 16,0 1 16,0 0 64,0-1 96,0 1 96,0-13 80,0 0 96,-12 0 97,12 1 47,0-1-16,0-12-32,0 12-95,0 0-81,0 0-80,12 1-96,-12 11-16,12 1-96,0 0-160,13-1-112,-12 1-208,11-1-865,1 1-2465,0 12-2961,0 0-7059</inkml:trace>
  <inkml:trace contextRef="#ctx0" brushRef="#br2" timeOffset="35263">3605 1252 11877,'0'0'3186,"0"0"127,12 0-1280,0 0-768,1-13-273,11 1-143,-11 12-289,-1-13-192,1 13-112,-1 0-96,0 0-96,1 13-32,-13-1-16,0 1 0,-13-1 0,1 13 0,0-13-16,-1 1 0,13 11 0,-12-11 48,-1-1 65,13-12 63,-12 12 64,12-12 32,0 13 64,12-13 32,-12 0-32,13 0-48,-1 0-63,1 0-49,-1-13-48,0 13-32,13-12-256,-13 12 208,13 0-16,0-12-4002,-1 12-3409,-11-13-9013</inkml:trace>
  <inkml:trace contextRef="#ctx0" brushRef="#br2" timeOffset="35633">3965 2602 9076,'0'25'2577,"-13"-1"33,1 13 63,12 0-2001,-12 12-544,-1-12-2481,13 0-2337,-12 13-6003</inkml:trace>
  <inkml:trace contextRef="#ctx0" brushRef="#br2" timeOffset="42241">4199 2440 8068,'0'-13'2241,"0"13"160,12 0-752,-12-12-321,0 12-63,13-13-1,-13 1-31,0 0-33,0-1-47,0-12-129,0 13-47,0-13-81,-13-12-111,1 0-145,-1 12-144,-11-12-128,12-12-96,-25 12-111,12 0-97,-12-13-128,0 13-177,12 0-111,1 12-144,-1 1-240,0-1-657,1 12-2257,12 13-191,12-12-2242,-13 12-4546</inkml:trace>
  <inkml:trace contextRef="#ctx0" brushRef="#br2" timeOffset="42735">3804 1957 8260,'0'0'2353,"0"0"176,0 0-416,0 0-928,0-13-209,0 13-112,0-12-95,0 0-145,0-1-112,0 1-80,0-13-47,0 13-1,0 0-16,0-13 0,0 12-16,0 1-16,13 0-63,-13 0-49,0 12-32,12-12-48,0 12-48,0-13-32,0 13-16,1 0-48,12 0-144,-13 13-224,12-13-481,1 12-223,-12 0-2338,11 0-2593,1 0-6002</inkml:trace>
  <inkml:trace contextRef="#ctx0" brushRef="#br2" timeOffset="43774">4113 1871 9172,'0'13'2369,"-13"-1"112,13 0-1168,0 1-401,13-1-207,-13 0-177,0 1-160,12-1-112,0 1-96,0-1-48,1-12-64,-1 0-16,0 0 0,-12 0-32,13-12 32,-1-1 33,-12 1 47,12-1 64,-12 1 48,13-13 32,-13 1 64,0 11 16,0-11 16,0-1 16,0 12-15,0-11-33,-13 11 0,13 1-16,-12-1-16,0 13-16,-13-12-48,13 12-31,-13 0-1,1 0-16,-1 0 16,0 0 0,1 12-16,11 1-32,1-13-16,12 12-32,12 1-16,1-1-48,11 0 16,-12-12-80,13 13-144,0-13-160,-1 12-528,1-12-401,-13 13-1104,13-13-1153,-13 0-2192,1 0-4467</inkml:trace>
  <inkml:trace contextRef="#ctx0" brushRef="#br2" timeOffset="43775">4310 1921 9220,'0'12'2673,"0"0"161,0 1-993,0-1-513,0 1-271,0-1-193,0 13-224,-13-12-576,13 11-528,0-11-2433,0 11-2530,0-11-6306</inkml:trace>
  <inkml:trace contextRef="#ctx0" brushRef="#br1" timeOffset="45928">5339 2379 8964,'-12'0'2289,"12"0"144,0 0-1184,0 0-177,0 0-63,0-13-81,12 1-95,-12-1-113,12 1-96,-12-13-112,13 0-111,-13 0-65,0 1-32,12-1-32,-12 0-16,0 0 16,13 0 0,-13 1-15,0-1-1,0 0-16,0-12 0,0 12 16,-13-12-16,13 0 0,-12 0-16,-1 0-48,1-1-16,0 1 1,-13 0-33,12-12-64,1 11 0,-1 1 0,-11 0 0,12-12-16,-13 12-16,13-13 0,-13 13 0,0 0-16,0 0 32,0-13 32,0 13-16,1 0 16,-1 0 16,0-1 0,0 1-16,0 0-32,-12 0-16,13 12 0,-1-12-32,-12 12 0,-1-12 0,1 0 0,0 0 0,0 12 16,0-13-16,-13 14 0,13-1 0,0-12 0,-13 12 0,13 0 0,-12 1 0,-1-1 0,13 0 0,-12 0 0,-1 1 0,1-1 0,11 0 0,-11 0 0,0 13-16,-1-13 16,0 13 0,13-1-16,-12 1 16,-1 0 0,-12 12-16,13 0 0,-1-13 16,-12 13-16,13 0 16,-14 13-16,2-13 16,11 0-16,-12 12 16,13 0-16,-13 1 16,12-1-16,-12 0 16,13 13 0,-1-12-16,0 11 16,1 1 0,0 0 0,11 0 0,-11 12 0,-1-12 0,1 12 0,-1-12 0,13 12-16,-12-12 16,-1 24 0,13-12 0,-13 1 0,13 11 16,0-12-16,0 0 0,0 1 16,12-1-16,0-13 16,0 13-32,13-12-64,-1 0-112,1 0-96,12 0-128,0-13-193,0 0-207,-12 1-273,12-1-239,0-12 15,0 0-2160,0 0-2242,0 0-5234</inkml:trace>
  <inkml:trace contextRef="#ctx0" brushRef="#br1" timeOffset="46791">2082 1078 7892,'0'-13'2305,"12"1"128,-12 12-416,12-12-705,-12 12-95,0 0-81,-12 0-143,12 0-113,-12 12-95,-1 0-113,-11 1-192,11 11-112,-11 1-80,11 0-15,1 0-1,-1 0-32,1-1 0,12 1-16,0-12-48,12 11-32,1-11-32,-1-13 0,1 0-48,24-13-96,0 1-272,0 0-944,13-13-2274,11-12-2785,1-1-6915</inkml:trace>
  <inkml:trace contextRef="#ctx0" brushRef="#br1" timeOffset="46792">4894 508 8548,'0'12'2401,"0"1"128,-13 11-576,13-11-864,0 24-113,0-13-112,0 1-175,0 13-129,0-14-16,13 1 0,-13 0-111,12-13-49,0 0-16,13-12-32,-12 0-32,-1 0-96,13-12-144,-13-13-16,1 1-32,-1-1 0,-12-12 0,12-1-16,-12 1 16,0 0-16,-12 0 0,12 0 0,-12 0 0,-1-1 0,1 1 16,-13 13 33,13-1 31,-13 13 16,12-1 32,-11 13-16,-1 0 16,0 0 0,-12 13-32,12 11-48,13-11-16,-13 11-16,13 1-16,-1 12 16,26-12 16,-13 0 0,24 0 0,1-13 0,0 13 0,0-13 16,-1 1-32,14-13-80,-14 0-96,1 0-192,-12 0-176,12-13-417,-1 1-303,-11 12 623,-1-12-2736,0-1-2322,1 13-5426</inkml:trace>
  <inkml:trace contextRef="#ctx0" brushRef="#br1" timeOffset="46924">5092 533 7043,'12'0'2081,"-12"13"128,13-1-192,-13-12-944,12 12-129,-12 0 0,12-12-47,1 13-81,-1-1-79,-12-12-49,12 12-64,1 1-64,-13-13-47,0 12 31,12 0 0,-12 0 48,-12 1 1,12-1 79,-13-12 16,13 13 1,-12-1-17,0-12-64,-1 12-15,1-12-81,12 13-64,-12-13-96,12 0-80,0 0-64,0 0-48,0-13-112,12 13-64,0 0-320,1-12-80,11 12-64,1-12-3730,12-1-3410,-12 13-864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4:01:41.338"/>
    </inkml:context>
    <inkml:brush xml:id="br0">
      <inkml:brushProperty name="width" value="0.028" units="cm"/>
      <inkml:brushProperty name="height" value="0.028" units="cm"/>
      <inkml:brushProperty name="color" value="#ED1C24"/>
    </inkml:brush>
  </inkml:definitions>
  <inkml:trace contextRef="#ctx0" brushRef="#br0">24898 7637 14375,'-12'0'3297,"12"0"-207,0 0-3843,-13 0-2144,13-12-2674,0 12-597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8.147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1761 3313 10741,'0'0'2545,"0"0"0,13 0-1632,11-12-273,0 12-240,1-13-400,12 1-2513,13 12-2209,-13-12-582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7-04-27T13:42:17.972"/>
    </inkml:context>
    <inkml:brush xml:id="br0">
      <inkml:brushProperty name="width" value="0.02" units="cm"/>
      <inkml:brushProperty name="height" value="0.02" units="cm"/>
    </inkml:brush>
  </inkml:definitions>
  <inkml:trace contextRef="#ctx0" brushRef="#br0">11748 3164 10709,'0'0'2641,"0"0"48,25-12-1568,-13 12-273,13 0-432,11 0-400,-11 0-2561,0 0-2369,0 0-606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40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4</cp:revision>
  <cp:lastPrinted>2011-11-07T14:17:00Z</cp:lastPrinted>
  <dcterms:created xsi:type="dcterms:W3CDTF">2017-04-27T13:39:00Z</dcterms:created>
  <dcterms:modified xsi:type="dcterms:W3CDTF">2017-04-27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